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Y="10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17"/>
        <w:gridCol w:w="1227"/>
        <w:gridCol w:w="1576"/>
        <w:gridCol w:w="1589"/>
        <w:gridCol w:w="1574"/>
      </w:tblGrid>
      <w:tr w:rsidR="0005423F" w:rsidRPr="0005423F" w:rsidTr="00092B10">
        <w:trPr>
          <w:trHeight w:val="299"/>
        </w:trPr>
        <w:tc>
          <w:tcPr>
            <w:tcW w:w="4770" w:type="dxa"/>
            <w:vMerge w:val="restart"/>
          </w:tcPr>
          <w:p w:rsidR="0005423F" w:rsidRPr="0005423F" w:rsidRDefault="0005423F" w:rsidP="00092B10">
            <w:pPr>
              <w:spacing w:line="360" w:lineRule="auto"/>
              <w:jc w:val="center"/>
              <w:rPr>
                <w:b/>
                <w:color w:val="000000"/>
                <w:szCs w:val="26"/>
              </w:rPr>
            </w:pPr>
            <w:r w:rsidRPr="0005423F">
              <w:rPr>
                <w:b/>
                <w:i/>
                <w:color w:val="000000"/>
                <w:szCs w:val="26"/>
              </w:rPr>
              <w:t xml:space="preserve">Trường  </w:t>
            </w:r>
            <w:r w:rsidRPr="0005423F">
              <w:rPr>
                <w:b/>
                <w:color w:val="000000"/>
                <w:szCs w:val="26"/>
              </w:rPr>
              <w:t>TH số 2 Sơn Thành Đông</w:t>
            </w:r>
          </w:p>
          <w:p w:rsidR="0005423F" w:rsidRPr="0005423F" w:rsidRDefault="0005423F" w:rsidP="00092B10">
            <w:pPr>
              <w:spacing w:line="360" w:lineRule="auto"/>
              <w:jc w:val="center"/>
              <w:rPr>
                <w:b/>
                <w:color w:val="000000"/>
                <w:sz w:val="18"/>
                <w:szCs w:val="16"/>
              </w:rPr>
            </w:pPr>
            <w:r w:rsidRPr="0005423F">
              <w:rPr>
                <w:b/>
                <w:color w:val="000000"/>
                <w:szCs w:val="26"/>
              </w:rPr>
              <w:t>Họ và tên:</w:t>
            </w:r>
            <w:r w:rsidRPr="0005423F">
              <w:rPr>
                <w:b/>
                <w:color w:val="000000"/>
                <w:sz w:val="18"/>
                <w:szCs w:val="16"/>
              </w:rPr>
              <w:t>…………………………………………………</w:t>
            </w:r>
          </w:p>
          <w:p w:rsidR="0005423F" w:rsidRPr="0005423F" w:rsidRDefault="0005423F" w:rsidP="0005423F">
            <w:pPr>
              <w:spacing w:line="360" w:lineRule="auto"/>
              <w:rPr>
                <w:b/>
                <w:color w:val="000000"/>
                <w:sz w:val="18"/>
                <w:szCs w:val="16"/>
              </w:rPr>
            </w:pPr>
            <w:r w:rsidRPr="0005423F">
              <w:rPr>
                <w:b/>
                <w:color w:val="000000"/>
                <w:szCs w:val="26"/>
              </w:rPr>
              <w:t>Lớp:</w:t>
            </w:r>
            <w:r>
              <w:rPr>
                <w:b/>
                <w:color w:val="000000"/>
                <w:sz w:val="18"/>
                <w:szCs w:val="16"/>
              </w:rPr>
              <w:t>……………………………………</w:t>
            </w:r>
          </w:p>
          <w:p w:rsidR="0005423F" w:rsidRPr="0005423F" w:rsidRDefault="0005423F" w:rsidP="00092B10">
            <w:pPr>
              <w:spacing w:line="360" w:lineRule="auto"/>
              <w:rPr>
                <w:b/>
                <w:color w:val="000000"/>
                <w:sz w:val="18"/>
                <w:szCs w:val="16"/>
              </w:rPr>
            </w:pPr>
          </w:p>
        </w:tc>
        <w:tc>
          <w:tcPr>
            <w:tcW w:w="1251" w:type="dxa"/>
            <w:vMerge w:val="restart"/>
          </w:tcPr>
          <w:p w:rsidR="0005423F" w:rsidRPr="0005423F" w:rsidRDefault="0005423F" w:rsidP="00092B10">
            <w:pPr>
              <w:jc w:val="center"/>
              <w:rPr>
                <w:b/>
                <w:color w:val="000000"/>
                <w:szCs w:val="26"/>
              </w:rPr>
            </w:pPr>
            <w:r w:rsidRPr="0005423F">
              <w:rPr>
                <w:b/>
                <w:color w:val="000000"/>
                <w:szCs w:val="26"/>
              </w:rPr>
              <w:t>SỐ BÁO DANH</w:t>
            </w:r>
          </w:p>
          <w:p w:rsidR="0005423F" w:rsidRPr="0005423F" w:rsidRDefault="0005423F" w:rsidP="00092B10">
            <w:pPr>
              <w:jc w:val="center"/>
              <w:rPr>
                <w:b/>
                <w:color w:val="000000"/>
                <w:sz w:val="28"/>
                <w:szCs w:val="26"/>
              </w:rPr>
            </w:pPr>
          </w:p>
        </w:tc>
        <w:tc>
          <w:tcPr>
            <w:tcW w:w="4896" w:type="dxa"/>
            <w:gridSpan w:val="3"/>
          </w:tcPr>
          <w:p w:rsidR="0005423F" w:rsidRPr="0005423F" w:rsidRDefault="0005423F" w:rsidP="00092B10">
            <w:pPr>
              <w:jc w:val="center"/>
              <w:rPr>
                <w:b/>
                <w:color w:val="000000"/>
                <w:szCs w:val="26"/>
              </w:rPr>
            </w:pPr>
            <w:r w:rsidRPr="0005423F">
              <w:rPr>
                <w:b/>
                <w:color w:val="000000"/>
                <w:szCs w:val="26"/>
              </w:rPr>
              <w:t>ĐỀ THI CHỌN HỌC SINH GIỎI</w:t>
            </w:r>
          </w:p>
          <w:p w:rsidR="0005423F" w:rsidRPr="0005423F" w:rsidRDefault="0005423F" w:rsidP="00092B10">
            <w:pPr>
              <w:jc w:val="center"/>
              <w:rPr>
                <w:b/>
                <w:color w:val="000000"/>
                <w:szCs w:val="26"/>
              </w:rPr>
            </w:pPr>
            <w:r w:rsidRPr="0005423F">
              <w:rPr>
                <w:b/>
                <w:color w:val="000000"/>
                <w:szCs w:val="26"/>
              </w:rPr>
              <w:t xml:space="preserve">MÔN: TOÁN  LỚP 5 </w:t>
            </w:r>
          </w:p>
          <w:p w:rsidR="0005423F" w:rsidRPr="0005423F" w:rsidRDefault="0005423F" w:rsidP="00092B10">
            <w:pPr>
              <w:jc w:val="center"/>
              <w:rPr>
                <w:b/>
                <w:color w:val="000000"/>
                <w:sz w:val="28"/>
                <w:szCs w:val="26"/>
              </w:rPr>
            </w:pPr>
            <w:r w:rsidRPr="0005423F">
              <w:rPr>
                <w:color w:val="000000"/>
                <w:szCs w:val="26"/>
              </w:rPr>
              <w:t>Thời gian: 60 phút</w:t>
            </w:r>
          </w:p>
        </w:tc>
      </w:tr>
      <w:tr w:rsidR="0005423F" w:rsidRPr="0005423F" w:rsidTr="00092B10">
        <w:trPr>
          <w:trHeight w:val="299"/>
        </w:trPr>
        <w:tc>
          <w:tcPr>
            <w:tcW w:w="4770" w:type="dxa"/>
            <w:vMerge/>
          </w:tcPr>
          <w:p w:rsidR="0005423F" w:rsidRPr="0005423F" w:rsidRDefault="0005423F" w:rsidP="00092B10">
            <w:pPr>
              <w:jc w:val="center"/>
              <w:rPr>
                <w:b/>
                <w:color w:val="000000"/>
                <w:sz w:val="28"/>
                <w:szCs w:val="26"/>
              </w:rPr>
            </w:pPr>
          </w:p>
        </w:tc>
        <w:tc>
          <w:tcPr>
            <w:tcW w:w="1251" w:type="dxa"/>
            <w:vMerge/>
          </w:tcPr>
          <w:p w:rsidR="0005423F" w:rsidRPr="0005423F" w:rsidRDefault="0005423F" w:rsidP="00092B10">
            <w:pPr>
              <w:jc w:val="center"/>
              <w:rPr>
                <w:b/>
                <w:color w:val="000000"/>
                <w:sz w:val="28"/>
                <w:szCs w:val="26"/>
              </w:rPr>
            </w:pPr>
          </w:p>
        </w:tc>
        <w:tc>
          <w:tcPr>
            <w:tcW w:w="1629" w:type="dxa"/>
          </w:tcPr>
          <w:p w:rsidR="0005423F" w:rsidRPr="0005423F" w:rsidRDefault="0005423F" w:rsidP="00092B10">
            <w:pPr>
              <w:jc w:val="center"/>
              <w:rPr>
                <w:b/>
                <w:color w:val="000000"/>
                <w:sz w:val="28"/>
                <w:szCs w:val="26"/>
              </w:rPr>
            </w:pPr>
            <w:r w:rsidRPr="0005423F">
              <w:rPr>
                <w:b/>
                <w:color w:val="000000"/>
                <w:szCs w:val="26"/>
              </w:rPr>
              <w:t>GIÁM THỊ</w:t>
            </w:r>
          </w:p>
        </w:tc>
        <w:tc>
          <w:tcPr>
            <w:tcW w:w="1629" w:type="dxa"/>
          </w:tcPr>
          <w:p w:rsidR="0005423F" w:rsidRPr="0005423F" w:rsidRDefault="0005423F" w:rsidP="00092B10">
            <w:pPr>
              <w:jc w:val="center"/>
              <w:rPr>
                <w:b/>
                <w:color w:val="000000"/>
                <w:szCs w:val="26"/>
              </w:rPr>
            </w:pPr>
            <w:r w:rsidRPr="0005423F">
              <w:rPr>
                <w:b/>
                <w:color w:val="000000"/>
                <w:szCs w:val="26"/>
              </w:rPr>
              <w:t>SỐ PHÁCH</w:t>
            </w:r>
          </w:p>
          <w:p w:rsidR="0005423F" w:rsidRPr="0005423F" w:rsidRDefault="0005423F" w:rsidP="00092B10">
            <w:pPr>
              <w:jc w:val="center"/>
              <w:rPr>
                <w:b/>
                <w:color w:val="000000"/>
                <w:sz w:val="28"/>
                <w:szCs w:val="26"/>
              </w:rPr>
            </w:pPr>
          </w:p>
        </w:tc>
        <w:tc>
          <w:tcPr>
            <w:tcW w:w="1638" w:type="dxa"/>
          </w:tcPr>
          <w:p w:rsidR="0005423F" w:rsidRPr="0005423F" w:rsidRDefault="0005423F" w:rsidP="00092B10">
            <w:pPr>
              <w:jc w:val="center"/>
              <w:rPr>
                <w:b/>
                <w:color w:val="000000"/>
                <w:sz w:val="28"/>
                <w:szCs w:val="26"/>
              </w:rPr>
            </w:pPr>
            <w:r w:rsidRPr="0005423F">
              <w:rPr>
                <w:b/>
                <w:color w:val="000000"/>
                <w:szCs w:val="26"/>
              </w:rPr>
              <w:t>SỐ THỨ TỰ</w:t>
            </w:r>
          </w:p>
        </w:tc>
      </w:tr>
    </w:tbl>
    <w:p w:rsidR="0005423F" w:rsidRPr="0005423F" w:rsidRDefault="0005423F" w:rsidP="0005423F">
      <w:pPr>
        <w:rPr>
          <w:b/>
          <w:color w:val="000000"/>
          <w:sz w:val="28"/>
        </w:rPr>
      </w:pPr>
      <w:r w:rsidRPr="0005423F">
        <w:rPr>
          <w:b/>
          <w:color w:val="000000"/>
          <w:sz w:val="28"/>
        </w:rPr>
        <w:t>--------------------------------------------------------------------------------------------------------------------------------------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481"/>
        <w:gridCol w:w="1589"/>
        <w:gridCol w:w="1613"/>
      </w:tblGrid>
      <w:tr w:rsidR="0005423F" w:rsidRPr="0005423F" w:rsidTr="00092B10">
        <w:trPr>
          <w:trHeight w:val="845"/>
        </w:trPr>
        <w:tc>
          <w:tcPr>
            <w:tcW w:w="7677" w:type="dxa"/>
          </w:tcPr>
          <w:p w:rsidR="0005423F" w:rsidRPr="0005423F" w:rsidRDefault="0005423F" w:rsidP="00092B10">
            <w:pPr>
              <w:rPr>
                <w:b/>
                <w:color w:val="000000"/>
                <w:sz w:val="28"/>
                <w:szCs w:val="26"/>
              </w:rPr>
            </w:pPr>
            <w:r w:rsidRPr="0005423F">
              <w:rPr>
                <w:noProof/>
                <w:color w:val="000000"/>
                <w:sz w:val="28"/>
                <w:szCs w:val="26"/>
              </w:rPr>
              <w:pict>
                <v:line id="_x0000_s1026" style="position:absolute;flip:x;z-index:251660288" from="134.65pt,-.2pt" to="135.35pt,59.7pt"/>
              </w:pict>
            </w:r>
            <w:r w:rsidRPr="0005423F">
              <w:rPr>
                <w:color w:val="000000"/>
                <w:sz w:val="28"/>
                <w:szCs w:val="26"/>
              </w:rPr>
              <w:t xml:space="preserve">                 ĐIỂM                                          BẰNG CHỮ</w:t>
            </w:r>
          </w:p>
        </w:tc>
        <w:tc>
          <w:tcPr>
            <w:tcW w:w="1602" w:type="dxa"/>
          </w:tcPr>
          <w:p w:rsidR="0005423F" w:rsidRPr="0005423F" w:rsidRDefault="0005423F" w:rsidP="00092B10">
            <w:pPr>
              <w:jc w:val="center"/>
              <w:rPr>
                <w:b/>
                <w:color w:val="000000"/>
                <w:sz w:val="28"/>
                <w:szCs w:val="26"/>
              </w:rPr>
            </w:pPr>
            <w:r w:rsidRPr="0005423F">
              <w:rPr>
                <w:color w:val="000000"/>
                <w:sz w:val="28"/>
                <w:szCs w:val="26"/>
              </w:rPr>
              <w:t>SỐ PHÁCH</w:t>
            </w:r>
          </w:p>
        </w:tc>
        <w:tc>
          <w:tcPr>
            <w:tcW w:w="1638" w:type="dxa"/>
          </w:tcPr>
          <w:p w:rsidR="0005423F" w:rsidRPr="0005423F" w:rsidRDefault="0005423F" w:rsidP="00092B10">
            <w:pPr>
              <w:jc w:val="center"/>
              <w:rPr>
                <w:color w:val="000000"/>
                <w:sz w:val="28"/>
                <w:szCs w:val="26"/>
              </w:rPr>
            </w:pPr>
            <w:r w:rsidRPr="0005423F">
              <w:rPr>
                <w:color w:val="000000"/>
                <w:sz w:val="28"/>
                <w:szCs w:val="26"/>
              </w:rPr>
              <w:t>SỐ THỨ TỰ</w:t>
            </w:r>
          </w:p>
          <w:p w:rsidR="0005423F" w:rsidRPr="0005423F" w:rsidRDefault="0005423F" w:rsidP="00092B10">
            <w:pPr>
              <w:jc w:val="center"/>
              <w:rPr>
                <w:color w:val="000000"/>
                <w:sz w:val="28"/>
                <w:szCs w:val="26"/>
              </w:rPr>
            </w:pPr>
          </w:p>
          <w:p w:rsidR="0005423F" w:rsidRPr="0005423F" w:rsidRDefault="0005423F" w:rsidP="00092B10">
            <w:pPr>
              <w:jc w:val="center"/>
              <w:rPr>
                <w:color w:val="000000"/>
                <w:sz w:val="28"/>
                <w:szCs w:val="26"/>
              </w:rPr>
            </w:pPr>
          </w:p>
          <w:p w:rsidR="0005423F" w:rsidRPr="0005423F" w:rsidRDefault="0005423F" w:rsidP="00092B10">
            <w:pPr>
              <w:jc w:val="center"/>
              <w:rPr>
                <w:b/>
                <w:color w:val="000000"/>
                <w:sz w:val="28"/>
                <w:szCs w:val="26"/>
              </w:rPr>
            </w:pPr>
          </w:p>
        </w:tc>
      </w:tr>
    </w:tbl>
    <w:p w:rsidR="0005423F" w:rsidRPr="0005423F" w:rsidRDefault="0005423F" w:rsidP="0005423F">
      <w:pPr>
        <w:jc w:val="center"/>
        <w:rPr>
          <w:bCs/>
          <w:i/>
          <w:iCs/>
          <w:sz w:val="12"/>
          <w:szCs w:val="26"/>
        </w:rPr>
      </w:pPr>
    </w:p>
    <w:p w:rsidR="0005423F" w:rsidRPr="0005423F" w:rsidRDefault="0005423F" w:rsidP="0005423F">
      <w:pPr>
        <w:jc w:val="center"/>
        <w:rPr>
          <w:sz w:val="28"/>
          <w:szCs w:val="28"/>
        </w:rPr>
      </w:pPr>
      <w:r w:rsidRPr="0005423F">
        <w:rPr>
          <w:bCs/>
          <w:i/>
          <w:iCs/>
          <w:sz w:val="28"/>
          <w:szCs w:val="28"/>
        </w:rPr>
        <w:t>Thời gian làm bài</w:t>
      </w:r>
      <w:r w:rsidRPr="0005423F">
        <w:rPr>
          <w:sz w:val="28"/>
          <w:szCs w:val="28"/>
        </w:rPr>
        <w:t xml:space="preserve">: </w:t>
      </w:r>
      <w:r w:rsidRPr="0005423F">
        <w:rPr>
          <w:b/>
          <w:sz w:val="28"/>
          <w:szCs w:val="28"/>
        </w:rPr>
        <w:t>60 phút</w:t>
      </w:r>
      <w:r w:rsidRPr="0005423F">
        <w:rPr>
          <w:sz w:val="28"/>
          <w:szCs w:val="28"/>
        </w:rPr>
        <w:t xml:space="preserve"> (không tính thời gian giao đề)</w:t>
      </w:r>
    </w:p>
    <w:p w:rsidR="0005423F" w:rsidRPr="0005423F" w:rsidRDefault="0005423F" w:rsidP="0005423F">
      <w:pPr>
        <w:jc w:val="center"/>
        <w:rPr>
          <w:i/>
          <w:sz w:val="28"/>
          <w:szCs w:val="28"/>
        </w:rPr>
      </w:pPr>
      <w:r w:rsidRPr="0005423F">
        <w:rPr>
          <w:i/>
          <w:sz w:val="28"/>
          <w:szCs w:val="28"/>
        </w:rPr>
        <w:t>Từ câu 1 đến câu 15 chỉ ghi kết quả câu 16 trình bày bài đầy đủ</w:t>
      </w:r>
    </w:p>
    <w:p w:rsidR="0005423F" w:rsidRPr="0005423F" w:rsidRDefault="0005423F" w:rsidP="0005423F">
      <w:pPr>
        <w:jc w:val="center"/>
        <w:rPr>
          <w:i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insideV w:val="single" w:sz="4" w:space="0" w:color="auto"/>
        </w:tblBorders>
        <w:tblLook w:val="01E0"/>
      </w:tblPr>
      <w:tblGrid>
        <w:gridCol w:w="1170"/>
        <w:gridCol w:w="9513"/>
      </w:tblGrid>
      <w:tr w:rsidR="0005423F" w:rsidRPr="0005423F" w:rsidTr="00092B10">
        <w:tc>
          <w:tcPr>
            <w:tcW w:w="1188" w:type="dxa"/>
            <w:shd w:val="clear" w:color="auto" w:fill="auto"/>
          </w:tcPr>
          <w:p w:rsid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Điểm</w:t>
            </w:r>
          </w:p>
        </w:tc>
        <w:tc>
          <w:tcPr>
            <w:tcW w:w="9828" w:type="dxa"/>
            <w:shd w:val="clear" w:color="auto" w:fill="auto"/>
          </w:tcPr>
          <w:p w:rsidR="0005423F" w:rsidRDefault="0005423F" w:rsidP="0005423F">
            <w:pPr>
              <w:spacing w:line="360" w:lineRule="auto"/>
              <w:rPr>
                <w:b/>
                <w:sz w:val="28"/>
                <w:szCs w:val="28"/>
              </w:rPr>
            </w:pP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Bài 1:</w:t>
            </w:r>
            <w:r w:rsidRPr="0005423F">
              <w:rPr>
                <w:sz w:val="28"/>
                <w:szCs w:val="28"/>
              </w:rPr>
              <w:t xml:space="preserve"> Tổng của hai số là 390. Nếu thêm số 3 vào trước số thứ hai sẽ được số thứ nhất. Tìm hai số đó. </w:t>
            </w: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Kết quả:              Số thứ nhất là: ………………………</w:t>
            </w: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                           Số thứ hai là:………………………..</w:t>
            </w:r>
          </w:p>
        </w:tc>
      </w:tr>
      <w:tr w:rsidR="0005423F" w:rsidRPr="0005423F" w:rsidTr="00092B10">
        <w:tc>
          <w:tcPr>
            <w:tcW w:w="118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Điểm</w:t>
            </w:r>
          </w:p>
        </w:tc>
        <w:tc>
          <w:tcPr>
            <w:tcW w:w="982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Bài 2:</w:t>
            </w:r>
            <w:r w:rsidRPr="0005423F">
              <w:rPr>
                <w:sz w:val="28"/>
                <w:szCs w:val="28"/>
              </w:rPr>
              <w:t xml:space="preserve"> Tính:           (4,578 :  3,27 + 5,232 : 3,27) x 4,08 – 4,08 </w:t>
            </w: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Kết quả:…………………………</w:t>
            </w:r>
          </w:p>
        </w:tc>
      </w:tr>
      <w:tr w:rsidR="0005423F" w:rsidRPr="0005423F" w:rsidTr="00092B10">
        <w:tc>
          <w:tcPr>
            <w:tcW w:w="118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Điểm</w:t>
            </w:r>
          </w:p>
        </w:tc>
        <w:tc>
          <w:tcPr>
            <w:tcW w:w="982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Bài 3:</w:t>
            </w:r>
            <w:r w:rsidRPr="0005423F">
              <w:rPr>
                <w:sz w:val="28"/>
                <w:szCs w:val="28"/>
              </w:rPr>
              <w:t xml:space="preserve"> Tìm số có hai chữ số biết rắng số đó gấp 9 lần chữ số hàng đơn vị của nó.</w:t>
            </w: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Kết quả:…………………….</w:t>
            </w:r>
          </w:p>
        </w:tc>
      </w:tr>
      <w:tr w:rsidR="0005423F" w:rsidRPr="0005423F" w:rsidTr="00092B10">
        <w:tc>
          <w:tcPr>
            <w:tcW w:w="118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Điểm</w:t>
            </w:r>
          </w:p>
        </w:tc>
        <w:tc>
          <w:tcPr>
            <w:tcW w:w="982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 xml:space="preserve">Bài 4: </w:t>
            </w:r>
            <w:r w:rsidRPr="0005423F">
              <w:rPr>
                <w:sz w:val="28"/>
                <w:szCs w:val="28"/>
              </w:rPr>
              <w:t>Điền vào chỗ chấm</w:t>
            </w: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6 hm</w:t>
            </w:r>
            <w:r w:rsidRPr="0005423F">
              <w:rPr>
                <w:sz w:val="28"/>
                <w:szCs w:val="28"/>
                <w:vertAlign w:val="superscript"/>
              </w:rPr>
              <w:t>2</w:t>
            </w:r>
            <w:r w:rsidRPr="0005423F">
              <w:rPr>
                <w:sz w:val="28"/>
                <w:szCs w:val="28"/>
              </w:rPr>
              <w:t xml:space="preserve"> 24 dm</w:t>
            </w:r>
            <w:r w:rsidRPr="0005423F">
              <w:rPr>
                <w:sz w:val="28"/>
                <w:szCs w:val="28"/>
                <w:vertAlign w:val="superscript"/>
              </w:rPr>
              <w:t>2</w:t>
            </w:r>
            <w:r w:rsidRPr="0005423F">
              <w:rPr>
                <w:sz w:val="28"/>
                <w:szCs w:val="28"/>
              </w:rPr>
              <w:t>……………………..m</w:t>
            </w:r>
            <w:r w:rsidRPr="0005423F">
              <w:rPr>
                <w:sz w:val="28"/>
                <w:szCs w:val="28"/>
                <w:vertAlign w:val="superscript"/>
              </w:rPr>
              <w:t>2</w:t>
            </w: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Kết quả:…………………………….</w:t>
            </w:r>
          </w:p>
        </w:tc>
      </w:tr>
      <w:tr w:rsidR="0005423F" w:rsidRPr="0005423F" w:rsidTr="00092B10">
        <w:tc>
          <w:tcPr>
            <w:tcW w:w="118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Điểm</w:t>
            </w:r>
          </w:p>
        </w:tc>
        <w:tc>
          <w:tcPr>
            <w:tcW w:w="982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Bài 5: Tìm X biết:</w:t>
            </w: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X – 15,7 – 2,18 = 36,5</w:t>
            </w: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Kết quả:……………………………</w:t>
            </w:r>
          </w:p>
        </w:tc>
      </w:tr>
      <w:tr w:rsidR="0005423F" w:rsidRPr="0005423F" w:rsidTr="00092B10">
        <w:tc>
          <w:tcPr>
            <w:tcW w:w="118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Điểm</w:t>
            </w:r>
          </w:p>
        </w:tc>
        <w:tc>
          <w:tcPr>
            <w:tcW w:w="982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Bài 6:</w:t>
            </w:r>
            <w:r w:rsidRPr="0005423F">
              <w:rPr>
                <w:sz w:val="28"/>
                <w:szCs w:val="28"/>
              </w:rPr>
              <w:t xml:space="preserve"> Tổng số tuổi của hai anh em là 24 tuổi. Biết rằng 6 năm nữa thì số tuổi của em bằng </w:t>
            </w:r>
            <w:r w:rsidRPr="0005423F">
              <w:rPr>
                <w:sz w:val="28"/>
                <w:szCs w:val="28"/>
              </w:rPr>
              <w:fldChar w:fldCharType="begin"/>
            </w:r>
            <w:r w:rsidRPr="0005423F">
              <w:rPr>
                <w:sz w:val="28"/>
                <w:szCs w:val="28"/>
              </w:rPr>
              <w:instrText xml:space="preserve"> MACROBUTTON MTEditEquationSection2 </w:instrText>
            </w:r>
            <w:r w:rsidRPr="0005423F">
              <w:rPr>
                <w:rStyle w:val="MTEquationSection"/>
                <w:sz w:val="28"/>
                <w:szCs w:val="28"/>
              </w:rPr>
              <w:instrText>Equation Section (Next)</w:instrText>
            </w:r>
            <w:r w:rsidRPr="0005423F">
              <w:rPr>
                <w:sz w:val="28"/>
                <w:szCs w:val="28"/>
              </w:rPr>
              <w:fldChar w:fldCharType="begin"/>
            </w:r>
            <w:r w:rsidRPr="0005423F">
              <w:rPr>
                <w:sz w:val="28"/>
                <w:szCs w:val="28"/>
              </w:rPr>
              <w:instrText xml:space="preserve"> SEQ MTEqn \r \h \* MERGEFORMAT </w:instrText>
            </w:r>
            <w:r w:rsidRPr="0005423F">
              <w:rPr>
                <w:sz w:val="28"/>
                <w:szCs w:val="28"/>
              </w:rPr>
              <w:fldChar w:fldCharType="end"/>
            </w:r>
            <w:r w:rsidRPr="0005423F">
              <w:rPr>
                <w:sz w:val="28"/>
                <w:szCs w:val="28"/>
              </w:rPr>
              <w:fldChar w:fldCharType="begin"/>
            </w:r>
            <w:r w:rsidRPr="0005423F">
              <w:rPr>
                <w:sz w:val="28"/>
                <w:szCs w:val="28"/>
              </w:rPr>
              <w:instrText xml:space="preserve"> SEQ MTSec \h \* MERGEFORMAT </w:instrText>
            </w:r>
            <w:r w:rsidRPr="0005423F">
              <w:rPr>
                <w:sz w:val="28"/>
                <w:szCs w:val="28"/>
              </w:rPr>
              <w:fldChar w:fldCharType="end"/>
            </w:r>
            <w:r w:rsidRPr="0005423F">
              <w:rPr>
                <w:sz w:val="28"/>
                <w:szCs w:val="28"/>
              </w:rPr>
              <w:fldChar w:fldCharType="end"/>
            </w:r>
            <w:r w:rsidRPr="0005423F">
              <w:rPr>
                <w:position w:val="-24"/>
                <w:sz w:val="28"/>
                <w:szCs w:val="28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style="width:12pt;height:30.75pt" o:ole="">
                  <v:imagedata r:id="rId7" o:title=""/>
                </v:shape>
                <o:OLEObject Type="Embed" ProgID="Equation.DSMT4" ShapeID="_x0000_i1045" DrawAspect="Content" ObjectID="_1619446680" r:id="rId8"/>
              </w:object>
            </w:r>
            <w:r w:rsidRPr="0005423F">
              <w:rPr>
                <w:sz w:val="28"/>
                <w:szCs w:val="28"/>
              </w:rPr>
              <w:t>tuổi anh Tính tuổi hiện nay của mỗi người.</w:t>
            </w: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          Tuổi anh:……………………………</w:t>
            </w: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          Tuổi em:………………………….…</w:t>
            </w:r>
          </w:p>
        </w:tc>
      </w:tr>
      <w:tr w:rsidR="0005423F" w:rsidRPr="0005423F" w:rsidTr="00092B10">
        <w:tc>
          <w:tcPr>
            <w:tcW w:w="118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lastRenderedPageBreak/>
              <w:t>Điểm</w:t>
            </w:r>
          </w:p>
        </w:tc>
        <w:tc>
          <w:tcPr>
            <w:tcW w:w="982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Bài 7:</w:t>
            </w:r>
            <w:r w:rsidRPr="0005423F">
              <w:rPr>
                <w:sz w:val="28"/>
                <w:szCs w:val="28"/>
              </w:rPr>
              <w:t xml:space="preserve"> Tính:               8 ngày 7 giờ - 3ngày 14 giờ</w:t>
            </w: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Kết quả:…………………………….      </w:t>
            </w:r>
          </w:p>
        </w:tc>
      </w:tr>
      <w:tr w:rsidR="0005423F" w:rsidRPr="0005423F" w:rsidTr="00092B10">
        <w:tc>
          <w:tcPr>
            <w:tcW w:w="118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Điểm</w:t>
            </w:r>
          </w:p>
        </w:tc>
        <w:tc>
          <w:tcPr>
            <w:tcW w:w="982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b/>
                <w:sz w:val="28"/>
                <w:szCs w:val="28"/>
                <w:lang w:val="pt-BR"/>
              </w:rPr>
              <w:t>Bài 8:</w:t>
            </w:r>
            <w:r w:rsidRPr="0005423F">
              <w:rPr>
                <w:sz w:val="28"/>
                <w:szCs w:val="28"/>
                <w:lang w:val="pt-BR"/>
              </w:rPr>
              <w:t xml:space="preserve"> Cho m = 27,63 ; n = 9,8 ; p = 3,67. Tính giá trị của p x n – m</w:t>
            </w: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Kết quả:…………………………….      </w:t>
            </w:r>
          </w:p>
        </w:tc>
      </w:tr>
      <w:tr w:rsidR="0005423F" w:rsidRPr="0005423F" w:rsidTr="00092B10">
        <w:tc>
          <w:tcPr>
            <w:tcW w:w="118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Điểm</w:t>
            </w:r>
          </w:p>
        </w:tc>
        <w:tc>
          <w:tcPr>
            <w:tcW w:w="982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Bài 9:</w:t>
            </w:r>
            <w:r w:rsidRPr="0005423F">
              <w:rPr>
                <w:sz w:val="28"/>
                <w:szCs w:val="28"/>
              </w:rPr>
              <w:t xml:space="preserve"> Trung bình cộng của hai số bằng 15,5. Số bé bằng 13,5 tìm số lớn.</w:t>
            </w: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Kết quả:…………………………….</w:t>
            </w:r>
          </w:p>
        </w:tc>
      </w:tr>
      <w:tr w:rsidR="0005423F" w:rsidRPr="0005423F" w:rsidTr="00092B10">
        <w:tc>
          <w:tcPr>
            <w:tcW w:w="118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Điểm</w:t>
            </w:r>
          </w:p>
        </w:tc>
        <w:tc>
          <w:tcPr>
            <w:tcW w:w="9828" w:type="dxa"/>
            <w:shd w:val="clear" w:color="auto" w:fill="auto"/>
          </w:tcPr>
          <w:p w:rsidR="0005423F" w:rsidRPr="0005423F" w:rsidRDefault="0005423F" w:rsidP="0005423F">
            <w:pPr>
              <w:shd w:val="clear" w:color="auto" w:fill="FFFFFF"/>
              <w:spacing w:line="360" w:lineRule="auto"/>
              <w:rPr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Bài 10:</w:t>
            </w:r>
            <w:r w:rsidRPr="0005423F">
              <w:rPr>
                <w:sz w:val="28"/>
                <w:szCs w:val="28"/>
              </w:rPr>
              <w:t xml:space="preserve"> Một bếp ăn dự trữ một số gạo cho 120 người ăn trong 20 ngày. Sau khi ăn được 5 ngày, bếp ăn nhận thêm 30 người nữa ( Mức ăn của mỗi người như nhau). Hỏi số gạo còn lại đủ ăn trong bao nhiêu ngày nữa ?</w:t>
            </w: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Kết quả:…………………………….    </w:t>
            </w:r>
          </w:p>
        </w:tc>
      </w:tr>
      <w:tr w:rsidR="0005423F" w:rsidRPr="0005423F" w:rsidTr="00092B10">
        <w:tc>
          <w:tcPr>
            <w:tcW w:w="118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Điểm</w:t>
            </w:r>
          </w:p>
        </w:tc>
        <w:tc>
          <w:tcPr>
            <w:tcW w:w="982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Bài 11:</w:t>
            </w:r>
            <w:r w:rsidRPr="0005423F">
              <w:rPr>
                <w:sz w:val="28"/>
                <w:szCs w:val="28"/>
              </w:rPr>
              <w:t xml:space="preserve"> Tìm số tự nhiên X biết:    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_x0000_i1046" type="#_x0000_t75" style="width:15.75pt;height:30.75pt" o:ole="">
                  <v:imagedata r:id="rId9" o:title=""/>
                </v:shape>
                <o:OLEObject Type="Embed" ProgID="Equation.DSMT4" ShapeID="_x0000_i1046" DrawAspect="Content" ObjectID="_1619446681" r:id="rId10"/>
              </w:object>
            </w:r>
            <w:r w:rsidRPr="0005423F">
              <w:rPr>
                <w:sz w:val="28"/>
                <w:szCs w:val="28"/>
              </w:rPr>
              <w:t xml:space="preserve"> x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340" w:dyaOrig="620">
                <v:shape id="_x0000_i1047" type="#_x0000_t75" style="width:17.25pt;height:30.75pt" o:ole="">
                  <v:imagedata r:id="rId11" o:title=""/>
                </v:shape>
                <o:OLEObject Type="Embed" ProgID="Equation.DSMT4" ShapeID="_x0000_i1047" DrawAspect="Content" ObjectID="_1619446682" r:id="rId12"/>
              </w:object>
            </w:r>
            <w:r w:rsidRPr="0005423F">
              <w:rPr>
                <w:sz w:val="28"/>
                <w:szCs w:val="28"/>
              </w:rPr>
              <w:t xml:space="preserve"> &lt; X &lt;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360" w:dyaOrig="620">
                <v:shape id="_x0000_i1048" type="#_x0000_t75" style="width:18pt;height:30.75pt" o:ole="">
                  <v:imagedata r:id="rId13" o:title=""/>
                </v:shape>
                <o:OLEObject Type="Embed" ProgID="Equation.DSMT4" ShapeID="_x0000_i1048" DrawAspect="Content" ObjectID="_1619446683" r:id="rId14"/>
              </w:object>
            </w:r>
            <w:r w:rsidRPr="0005423F">
              <w:rPr>
                <w:sz w:val="28"/>
                <w:szCs w:val="28"/>
              </w:rPr>
              <w:t xml:space="preserve"> +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340" w:dyaOrig="620">
                <v:shape id="_x0000_i1049" type="#_x0000_t75" style="width:17.25pt;height:30.75pt" o:ole="">
                  <v:imagedata r:id="rId15" o:title=""/>
                </v:shape>
                <o:OLEObject Type="Embed" ProgID="Equation.DSMT4" ShapeID="_x0000_i1049" DrawAspect="Content" ObjectID="_1619446684" r:id="rId16"/>
              </w:object>
            </w: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Kết quả:………………………….      </w:t>
            </w:r>
          </w:p>
        </w:tc>
      </w:tr>
      <w:tr w:rsidR="0005423F" w:rsidRPr="0005423F" w:rsidTr="00092B10">
        <w:tc>
          <w:tcPr>
            <w:tcW w:w="118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Điểm</w:t>
            </w:r>
          </w:p>
        </w:tc>
        <w:tc>
          <w:tcPr>
            <w:tcW w:w="982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b/>
                <w:sz w:val="28"/>
                <w:szCs w:val="28"/>
                <w:lang w:val="pt-BR"/>
              </w:rPr>
              <w:t>Bài 12</w:t>
            </w:r>
            <w:r w:rsidRPr="0005423F">
              <w:rPr>
                <w:sz w:val="28"/>
                <w:szCs w:val="28"/>
                <w:lang w:val="pt-BR"/>
              </w:rPr>
              <w:t xml:space="preserve">: Tính:    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050" type="#_x0000_t75" style="width:12pt;height:30.75pt" o:ole="">
                  <v:imagedata r:id="rId17" o:title=""/>
                </v:shape>
                <o:OLEObject Type="Embed" ProgID="Equation.DSMT4" ShapeID="_x0000_i1050" DrawAspect="Content" ObjectID="_1619446685" r:id="rId18"/>
              </w:object>
            </w:r>
            <w:r w:rsidRPr="0005423F">
              <w:rPr>
                <w:sz w:val="28"/>
                <w:szCs w:val="28"/>
                <w:lang w:val="pt-BR"/>
              </w:rPr>
              <w:t xml:space="preserve">: 0,5 -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051" type="#_x0000_t75" style="width:12pt;height:30.75pt" o:ole="">
                  <v:imagedata r:id="rId19" o:title=""/>
                </v:shape>
                <o:OLEObject Type="Embed" ProgID="Equation.DSMT4" ShapeID="_x0000_i1051" DrawAspect="Content" ObjectID="_1619446686" r:id="rId20"/>
              </w:object>
            </w:r>
            <w:r w:rsidRPr="0005423F">
              <w:rPr>
                <w:sz w:val="28"/>
                <w:szCs w:val="28"/>
                <w:lang w:val="pt-BR"/>
              </w:rPr>
              <w:t xml:space="preserve">: 0,25 +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220" w:dyaOrig="620">
                <v:shape id="_x0000_i1052" type="#_x0000_t75" style="width:11.25pt;height:30.75pt" o:ole="">
                  <v:imagedata r:id="rId21" o:title=""/>
                </v:shape>
                <o:OLEObject Type="Embed" ProgID="Equation.DSMT4" ShapeID="_x0000_i1052" DrawAspect="Content" ObjectID="_1619446687" r:id="rId22"/>
              </w:object>
            </w:r>
            <w:r w:rsidRPr="0005423F">
              <w:rPr>
                <w:sz w:val="28"/>
                <w:szCs w:val="28"/>
                <w:lang w:val="pt-BR"/>
              </w:rPr>
              <w:t xml:space="preserve">: 0,125 -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_x0000_i1053" type="#_x0000_t75" style="width:15.75pt;height:30.75pt" o:ole="">
                  <v:imagedata r:id="rId23" o:title=""/>
                </v:shape>
                <o:OLEObject Type="Embed" ProgID="Equation.DSMT4" ShapeID="_x0000_i1053" DrawAspect="Content" ObjectID="_1619446688" r:id="rId24"/>
              </w:object>
            </w:r>
            <w:r w:rsidRPr="0005423F">
              <w:rPr>
                <w:sz w:val="28"/>
                <w:szCs w:val="28"/>
                <w:lang w:val="pt-BR"/>
              </w:rPr>
              <w:t>: 0,1</w:t>
            </w: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Kết quả:…………………………….   </w:t>
            </w:r>
          </w:p>
        </w:tc>
      </w:tr>
      <w:tr w:rsidR="0005423F" w:rsidRPr="0005423F" w:rsidTr="00092B10">
        <w:tc>
          <w:tcPr>
            <w:tcW w:w="118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Điểm</w:t>
            </w:r>
          </w:p>
        </w:tc>
        <w:tc>
          <w:tcPr>
            <w:tcW w:w="982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b/>
                <w:sz w:val="28"/>
                <w:szCs w:val="28"/>
                <w:lang w:val="pt-BR"/>
              </w:rPr>
              <w:t>Bài 13:</w:t>
            </w:r>
            <w:r w:rsidRPr="0005423F">
              <w:rPr>
                <w:sz w:val="28"/>
                <w:szCs w:val="28"/>
                <w:lang w:val="pt-BR"/>
              </w:rPr>
              <w:t xml:space="preserve"> Tính giá trị của A, biết a = 53,63:         A = 4,1 x (a + 46,47) – 217</w:t>
            </w: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Kết quả:…………………………….     </w:t>
            </w:r>
          </w:p>
        </w:tc>
      </w:tr>
      <w:tr w:rsidR="0005423F" w:rsidRPr="0005423F" w:rsidTr="00092B10">
        <w:tc>
          <w:tcPr>
            <w:tcW w:w="118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Điểm</w:t>
            </w:r>
          </w:p>
        </w:tc>
        <w:tc>
          <w:tcPr>
            <w:tcW w:w="982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Bài 14:</w:t>
            </w:r>
            <w:r w:rsidRPr="0005423F">
              <w:rPr>
                <w:sz w:val="28"/>
                <w:szCs w:val="28"/>
              </w:rPr>
              <w:t xml:space="preserve"> </w:t>
            </w:r>
            <w:r w:rsidRPr="0005423F">
              <w:rPr>
                <w:b/>
                <w:sz w:val="28"/>
                <w:szCs w:val="28"/>
                <w:lang w:val="es-ES"/>
              </w:rPr>
              <w:t>:</w:t>
            </w:r>
            <w:r w:rsidRPr="0005423F">
              <w:rPr>
                <w:sz w:val="28"/>
                <w:szCs w:val="28"/>
                <w:lang w:val="es-ES"/>
              </w:rPr>
              <w:t xml:space="preserve"> </w:t>
            </w:r>
            <w:r w:rsidRPr="0005423F">
              <w:rPr>
                <w:sz w:val="28"/>
                <w:szCs w:val="28"/>
              </w:rPr>
              <w:t>Một cửa hàng mua 60000 đồng một hộp bánh. Hỏi cửa hàng đó phải bán ra giá bao nhiêu để được lãi 25 % giá bán ?</w:t>
            </w: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Kết quả:…………………………….     </w:t>
            </w:r>
          </w:p>
        </w:tc>
      </w:tr>
      <w:tr w:rsidR="0005423F" w:rsidRPr="0005423F" w:rsidTr="00092B10">
        <w:tc>
          <w:tcPr>
            <w:tcW w:w="118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Điểm</w:t>
            </w:r>
          </w:p>
        </w:tc>
        <w:tc>
          <w:tcPr>
            <w:tcW w:w="9828" w:type="dxa"/>
            <w:shd w:val="clear" w:color="auto" w:fill="auto"/>
          </w:tcPr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Bài 15</w:t>
            </w:r>
            <w:r w:rsidRPr="0005423F">
              <w:rPr>
                <w:sz w:val="28"/>
                <w:szCs w:val="28"/>
              </w:rPr>
              <w:t xml:space="preserve">: Đoàn khách du lịch có 50 người, muốn thuê xe loại 4 chỗ ngồi. Hỏi cần thuê ít nhất bao nhiêu xe để chở hết số khách đó ? </w:t>
            </w:r>
          </w:p>
          <w:p w:rsidR="0005423F" w:rsidRPr="0005423F" w:rsidRDefault="0005423F" w:rsidP="0005423F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  <w:lang w:val="pt-BR"/>
              </w:rPr>
              <w:t xml:space="preserve">Kết quả:…………………………….      </w:t>
            </w:r>
          </w:p>
        </w:tc>
      </w:tr>
    </w:tbl>
    <w:p w:rsidR="0005423F" w:rsidRPr="0005423F" w:rsidRDefault="0005423F" w:rsidP="0005423F">
      <w:pPr>
        <w:tabs>
          <w:tab w:val="left" w:pos="0"/>
          <w:tab w:val="left" w:pos="540"/>
          <w:tab w:val="left" w:pos="720"/>
          <w:tab w:val="left" w:pos="1080"/>
          <w:tab w:val="left" w:pos="1440"/>
          <w:tab w:val="left" w:pos="1980"/>
          <w:tab w:val="left" w:pos="2700"/>
          <w:tab w:val="left" w:pos="3240"/>
          <w:tab w:val="left" w:pos="5760"/>
          <w:tab w:val="left" w:pos="5940"/>
        </w:tabs>
        <w:spacing w:line="360" w:lineRule="auto"/>
        <w:ind w:left="360"/>
        <w:rPr>
          <w:sz w:val="28"/>
          <w:szCs w:val="28"/>
        </w:rPr>
      </w:pPr>
      <w:r w:rsidRPr="0005423F">
        <w:rPr>
          <w:b/>
          <w:sz w:val="28"/>
          <w:szCs w:val="28"/>
        </w:rPr>
        <w:t>Bài 16 ( tự luận):</w:t>
      </w:r>
      <w:r w:rsidRPr="0005423F">
        <w:rPr>
          <w:sz w:val="28"/>
          <w:szCs w:val="28"/>
        </w:rPr>
        <w:t xml:space="preserve"> Cho hình tam giác ABC vuông ở A có chu vi là 120 cm. Độ dài cạnh AC lớn hơn AB 10 cm. BC dài 50 cm.</w:t>
      </w:r>
    </w:p>
    <w:p w:rsidR="0005423F" w:rsidRPr="0005423F" w:rsidRDefault="0005423F" w:rsidP="0005423F">
      <w:pPr>
        <w:numPr>
          <w:ilvl w:val="0"/>
          <w:numId w:val="1"/>
        </w:numPr>
        <w:tabs>
          <w:tab w:val="left" w:pos="0"/>
          <w:tab w:val="left" w:pos="540"/>
          <w:tab w:val="left" w:pos="720"/>
          <w:tab w:val="left" w:pos="1080"/>
          <w:tab w:val="left" w:pos="1440"/>
          <w:tab w:val="left" w:pos="1980"/>
          <w:tab w:val="left" w:pos="2700"/>
          <w:tab w:val="left" w:pos="3240"/>
          <w:tab w:val="left" w:pos="5760"/>
          <w:tab w:val="left" w:pos="5940"/>
        </w:tabs>
        <w:spacing w:line="360" w:lineRule="auto"/>
        <w:rPr>
          <w:sz w:val="28"/>
          <w:szCs w:val="28"/>
        </w:rPr>
      </w:pPr>
      <w:r w:rsidRPr="0005423F">
        <w:rPr>
          <w:sz w:val="28"/>
          <w:szCs w:val="28"/>
        </w:rPr>
        <w:t>Tính độ dài cạnh AB; AC.</w:t>
      </w:r>
    </w:p>
    <w:p w:rsidR="0005423F" w:rsidRPr="0005423F" w:rsidRDefault="0005423F" w:rsidP="0005423F">
      <w:pPr>
        <w:numPr>
          <w:ilvl w:val="0"/>
          <w:numId w:val="1"/>
        </w:numPr>
        <w:tabs>
          <w:tab w:val="left" w:pos="0"/>
          <w:tab w:val="left" w:pos="540"/>
          <w:tab w:val="left" w:pos="720"/>
          <w:tab w:val="left" w:pos="1080"/>
          <w:tab w:val="left" w:pos="1440"/>
          <w:tab w:val="left" w:pos="1980"/>
          <w:tab w:val="left" w:pos="2700"/>
          <w:tab w:val="left" w:pos="3240"/>
          <w:tab w:val="left" w:pos="5760"/>
          <w:tab w:val="left" w:pos="5940"/>
        </w:tabs>
        <w:spacing w:line="360" w:lineRule="auto"/>
        <w:rPr>
          <w:sz w:val="28"/>
          <w:szCs w:val="28"/>
        </w:rPr>
      </w:pPr>
      <w:r w:rsidRPr="0005423F">
        <w:rPr>
          <w:sz w:val="28"/>
          <w:szCs w:val="28"/>
        </w:rPr>
        <w:t>Tính diện tích hình tam giác ABC</w:t>
      </w:r>
    </w:p>
    <w:p w:rsidR="0005423F" w:rsidRPr="0005423F" w:rsidRDefault="0005423F" w:rsidP="0005423F">
      <w:pPr>
        <w:tabs>
          <w:tab w:val="left" w:pos="0"/>
          <w:tab w:val="left" w:pos="540"/>
          <w:tab w:val="left" w:pos="720"/>
          <w:tab w:val="left" w:pos="1080"/>
          <w:tab w:val="left" w:pos="1440"/>
          <w:tab w:val="left" w:pos="1980"/>
          <w:tab w:val="left" w:pos="2700"/>
          <w:tab w:val="left" w:pos="3240"/>
          <w:tab w:val="left" w:pos="5760"/>
          <w:tab w:val="left" w:pos="5940"/>
        </w:tabs>
        <w:spacing w:line="360" w:lineRule="auto"/>
        <w:ind w:left="360"/>
        <w:jc w:val="center"/>
        <w:rPr>
          <w:b/>
          <w:i/>
          <w:sz w:val="28"/>
          <w:szCs w:val="28"/>
          <w:u w:val="single"/>
          <w:lang w:val="pt-BR"/>
        </w:rPr>
      </w:pPr>
      <w:r w:rsidRPr="0005423F">
        <w:rPr>
          <w:b/>
          <w:i/>
          <w:sz w:val="28"/>
          <w:szCs w:val="28"/>
          <w:u w:val="single"/>
          <w:lang w:val="pt-BR"/>
        </w:rPr>
        <w:t>Bài giải:</w:t>
      </w:r>
    </w:p>
    <w:p w:rsidR="0005423F" w:rsidRPr="0005423F" w:rsidRDefault="0005423F" w:rsidP="0005423F">
      <w:pPr>
        <w:spacing w:line="360" w:lineRule="auto"/>
        <w:rPr>
          <w:sz w:val="28"/>
          <w:szCs w:val="28"/>
        </w:rPr>
      </w:pPr>
      <w:r w:rsidRPr="0005423F">
        <w:rPr>
          <w:i/>
          <w:sz w:val="28"/>
          <w:szCs w:val="28"/>
        </w:rPr>
        <w:t>…………………………………………………………………………………………………..…………………………………………………………………………………………………………………………</w:t>
      </w:r>
      <w:r w:rsidRPr="0005423F">
        <w:rPr>
          <w:i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5423F" w:rsidRPr="0005423F" w:rsidRDefault="0005423F" w:rsidP="0005423F">
      <w:pPr>
        <w:spacing w:line="440" w:lineRule="exact"/>
        <w:jc w:val="center"/>
        <w:rPr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p w:rsidR="0005423F" w:rsidRP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  <w:r w:rsidRPr="0005423F">
        <w:rPr>
          <w:b/>
          <w:sz w:val="28"/>
          <w:szCs w:val="28"/>
        </w:rPr>
        <w:lastRenderedPageBreak/>
        <w:t>GỢI Ý LÀM BÀI</w:t>
      </w:r>
    </w:p>
    <w:p w:rsidR="0005423F" w:rsidRPr="0005423F" w:rsidRDefault="0005423F" w:rsidP="0005423F">
      <w:pPr>
        <w:spacing w:line="440" w:lineRule="exact"/>
        <w:jc w:val="center"/>
        <w:rPr>
          <w:b/>
          <w:sz w:val="28"/>
          <w:szCs w:val="28"/>
        </w:rPr>
      </w:pPr>
    </w:p>
    <w:tbl>
      <w:tblPr>
        <w:tblW w:w="10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05"/>
        <w:gridCol w:w="8321"/>
        <w:gridCol w:w="1266"/>
        <w:gridCol w:w="839"/>
      </w:tblGrid>
      <w:tr w:rsidR="0005423F" w:rsidRPr="0005423F" w:rsidTr="00092B10">
        <w:tc>
          <w:tcPr>
            <w:tcW w:w="675" w:type="dxa"/>
            <w:shd w:val="clear" w:color="auto" w:fill="auto"/>
          </w:tcPr>
          <w:p w:rsidR="0005423F" w:rsidRPr="0005423F" w:rsidRDefault="0005423F" w:rsidP="00092B10">
            <w:pPr>
              <w:jc w:val="center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Bài</w:t>
            </w:r>
          </w:p>
        </w:tc>
        <w:tc>
          <w:tcPr>
            <w:tcW w:w="7506" w:type="dxa"/>
            <w:shd w:val="clear" w:color="auto" w:fill="auto"/>
          </w:tcPr>
          <w:p w:rsidR="0005423F" w:rsidRPr="0005423F" w:rsidRDefault="0005423F" w:rsidP="00092B10">
            <w:pPr>
              <w:jc w:val="center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Gợi ý giải</w:t>
            </w:r>
          </w:p>
        </w:tc>
        <w:tc>
          <w:tcPr>
            <w:tcW w:w="1863" w:type="dxa"/>
            <w:shd w:val="clear" w:color="auto" w:fill="auto"/>
          </w:tcPr>
          <w:p w:rsidR="0005423F" w:rsidRPr="0005423F" w:rsidRDefault="0005423F" w:rsidP="00092B10">
            <w:pPr>
              <w:jc w:val="center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Đáp số</w:t>
            </w:r>
          </w:p>
        </w:tc>
        <w:tc>
          <w:tcPr>
            <w:tcW w:w="864" w:type="dxa"/>
            <w:shd w:val="clear" w:color="auto" w:fill="auto"/>
          </w:tcPr>
          <w:p w:rsidR="0005423F" w:rsidRPr="0005423F" w:rsidRDefault="0005423F" w:rsidP="00092B10">
            <w:pPr>
              <w:jc w:val="center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Điểm</w:t>
            </w:r>
          </w:p>
        </w:tc>
      </w:tr>
      <w:tr w:rsidR="0005423F" w:rsidRPr="0005423F" w:rsidTr="00092B10">
        <w:tc>
          <w:tcPr>
            <w:tcW w:w="675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506" w:type="dxa"/>
            <w:shd w:val="clear" w:color="auto" w:fill="auto"/>
          </w:tcPr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noProof/>
                <w:sz w:val="28"/>
                <w:szCs w:val="28"/>
              </w:rPr>
              <w:pict>
                <v:line id="_x0000_s1027" style="position:absolute;z-index:251661312;mso-position-horizontal-relative:text;mso-position-vertical-relative:text" from="109.4pt,19.05pt" to="122.3pt,19.15pt"/>
              </w:pict>
            </w:r>
            <w:r w:rsidRPr="0005423F">
              <w:rPr>
                <w:sz w:val="28"/>
                <w:szCs w:val="28"/>
              </w:rPr>
              <w:t xml:space="preserve">Gợi ý: 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noProof/>
                <w:sz w:val="28"/>
                <w:szCs w:val="28"/>
              </w:rPr>
              <w:pict>
                <v:line id="_x0000_s1029" style="position:absolute;z-index:251663360" from="59.4pt,19.55pt" to="72.3pt,19.65pt"/>
              </w:pict>
            </w:r>
            <w:r w:rsidRPr="0005423F">
              <w:rPr>
                <w:sz w:val="28"/>
                <w:szCs w:val="28"/>
              </w:rPr>
              <w:t>Gọi hai số chưa biết là ab, điều kiện a &gt; 0; b bé hơn hoặc bằng 9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noProof/>
                <w:sz w:val="28"/>
                <w:szCs w:val="28"/>
              </w:rPr>
              <w:pict>
                <v:line id="_x0000_s1031" style="position:absolute;z-index:251665408" from="87.2pt,19.5pt" to="100.1pt,19.6pt"/>
              </w:pict>
            </w:r>
            <w:r w:rsidRPr="0005423F">
              <w:rPr>
                <w:noProof/>
                <w:sz w:val="28"/>
                <w:szCs w:val="28"/>
              </w:rPr>
              <w:pict>
                <v:line id="_x0000_s1030" style="position:absolute;z-index:251664384" from="30.5pt,19.75pt" to="43.4pt,19.85pt"/>
              </w:pict>
            </w:r>
            <w:r w:rsidRPr="0005423F">
              <w:rPr>
                <w:noProof/>
                <w:sz w:val="28"/>
                <w:szCs w:val="28"/>
              </w:rPr>
              <w:pict>
                <v:line id="_x0000_s1028" style="position:absolute;z-index:251662336" from="31.7pt,-.15pt" to="44.6pt,-.05pt"/>
              </w:pict>
            </w:r>
            <w:r w:rsidRPr="0005423F">
              <w:rPr>
                <w:sz w:val="28"/>
                <w:szCs w:val="28"/>
                <w:lang w:val="pt-BR"/>
              </w:rPr>
              <w:t>Ta có: ab + 3ab = 390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noProof/>
                <w:sz w:val="28"/>
                <w:szCs w:val="28"/>
              </w:rPr>
              <w:pict>
                <v:line id="_x0000_s1033" style="position:absolute;z-index:251667456" from="56.7pt,19.6pt" to="69.6pt,19.7pt"/>
              </w:pict>
            </w:r>
            <w:r w:rsidRPr="0005423F">
              <w:rPr>
                <w:noProof/>
                <w:sz w:val="28"/>
                <w:szCs w:val="28"/>
              </w:rPr>
              <w:pict>
                <v:line id="_x0000_s1032" style="position:absolute;z-index:251666432" from="30.4pt,19.6pt" to="43.3pt,19.7pt"/>
              </w:pict>
            </w:r>
            <w:r w:rsidRPr="0005423F">
              <w:rPr>
                <w:sz w:val="28"/>
                <w:szCs w:val="28"/>
                <w:lang w:val="pt-BR"/>
              </w:rPr>
              <w:t xml:space="preserve">           ab + 300 + ab = 390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noProof/>
                <w:sz w:val="28"/>
                <w:szCs w:val="28"/>
              </w:rPr>
              <w:pict>
                <v:line id="_x0000_s1034" style="position:absolute;z-index:251668480" from="37.4pt,18.55pt" to="50.3pt,18.65pt"/>
              </w:pict>
            </w:r>
            <w:r w:rsidRPr="0005423F">
              <w:rPr>
                <w:sz w:val="28"/>
                <w:szCs w:val="28"/>
                <w:lang w:val="pt-BR"/>
              </w:rPr>
              <w:t xml:space="preserve">           ab + ab            = 390 – 300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sz w:val="28"/>
                <w:szCs w:val="28"/>
                <w:lang w:val="pt-BR"/>
              </w:rPr>
              <w:t xml:space="preserve">            2ab                 = 90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noProof/>
                <w:sz w:val="28"/>
                <w:szCs w:val="28"/>
              </w:rPr>
              <w:pict>
                <v:line id="_x0000_s1035" style="position:absolute;z-index:251669504" from="34.6pt,-.3pt" to="47.5pt,-.2pt"/>
              </w:pict>
            </w:r>
            <w:r w:rsidRPr="0005423F">
              <w:rPr>
                <w:noProof/>
                <w:sz w:val="28"/>
                <w:szCs w:val="28"/>
              </w:rPr>
              <w:pict>
                <v:line id="_x0000_s1036" style="position:absolute;z-index:251670528" from="34pt,19.35pt" to="46.9pt,19.45pt"/>
              </w:pict>
            </w:r>
            <w:r w:rsidRPr="0005423F">
              <w:rPr>
                <w:sz w:val="28"/>
                <w:szCs w:val="28"/>
                <w:lang w:val="pt-BR"/>
              </w:rPr>
              <w:t xml:space="preserve">            ab                   = 90 : 2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sz w:val="28"/>
                <w:szCs w:val="28"/>
                <w:lang w:val="pt-BR"/>
              </w:rPr>
              <w:t xml:space="preserve">            ab                   = 45</w:t>
            </w:r>
          </w:p>
        </w:tc>
        <w:tc>
          <w:tcPr>
            <w:tcW w:w="1863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05423F">
              <w:rPr>
                <w:b/>
                <w:sz w:val="28"/>
                <w:szCs w:val="28"/>
                <w:lang w:val="pt-BR"/>
              </w:rPr>
              <w:t>Số thứ hai: 45</w:t>
            </w:r>
          </w:p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05423F">
              <w:rPr>
                <w:b/>
                <w:sz w:val="28"/>
                <w:szCs w:val="28"/>
                <w:lang w:val="pt-BR"/>
              </w:rPr>
              <w:t>Số thứ nhất: 345</w:t>
            </w:r>
          </w:p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864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5</w:t>
            </w:r>
          </w:p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điểm</w:t>
            </w:r>
          </w:p>
        </w:tc>
      </w:tr>
      <w:tr w:rsidR="0005423F" w:rsidRPr="0005423F" w:rsidTr="00092B10">
        <w:tc>
          <w:tcPr>
            <w:tcW w:w="675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506" w:type="dxa"/>
            <w:shd w:val="clear" w:color="auto" w:fill="auto"/>
          </w:tcPr>
          <w:p w:rsidR="0005423F" w:rsidRPr="0005423F" w:rsidRDefault="0005423F" w:rsidP="00092B10">
            <w:pPr>
              <w:jc w:val="center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Gợi ý:</w:t>
            </w:r>
          </w:p>
          <w:p w:rsidR="0005423F" w:rsidRPr="0005423F" w:rsidRDefault="0005423F" w:rsidP="00092B10">
            <w:pPr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  (4,578 :  3,27 + 5,232 : 3,27) x 4,08 – 4,08</w:t>
            </w:r>
          </w:p>
          <w:p w:rsidR="0005423F" w:rsidRPr="0005423F" w:rsidRDefault="0005423F" w:rsidP="00092B10">
            <w:pPr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= ( 4,578 + 5,232) : 3,27 x 4,08 – 4,08</w:t>
            </w:r>
          </w:p>
          <w:p w:rsidR="0005423F" w:rsidRPr="0005423F" w:rsidRDefault="0005423F" w:rsidP="00092B10">
            <w:pPr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= 9,81 : 3,27 x 4,08 – 4,08</w:t>
            </w:r>
          </w:p>
          <w:p w:rsidR="0005423F" w:rsidRPr="0005423F" w:rsidRDefault="0005423F" w:rsidP="00092B10">
            <w:pPr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= 3 x 4,08 – 4,08 </w:t>
            </w:r>
          </w:p>
          <w:p w:rsidR="0005423F" w:rsidRPr="0005423F" w:rsidRDefault="0005423F" w:rsidP="00092B10">
            <w:pPr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= 12,24 – 4,08 = 8,16</w:t>
            </w:r>
          </w:p>
        </w:tc>
        <w:tc>
          <w:tcPr>
            <w:tcW w:w="1863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8,16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5</w:t>
            </w:r>
          </w:p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điểm</w:t>
            </w:r>
          </w:p>
        </w:tc>
      </w:tr>
      <w:tr w:rsidR="0005423F" w:rsidRPr="0005423F" w:rsidTr="00092B10">
        <w:tc>
          <w:tcPr>
            <w:tcW w:w="675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506" w:type="dxa"/>
            <w:shd w:val="clear" w:color="auto" w:fill="auto"/>
          </w:tcPr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Gợi ý: 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noProof/>
                <w:sz w:val="28"/>
                <w:szCs w:val="28"/>
              </w:rPr>
              <w:pict>
                <v:line id="_x0000_s1037" style="position:absolute;z-index:251671552" from="172.85pt,-.7pt" to="185.75pt,-.6pt"/>
              </w:pict>
            </w:r>
            <w:r w:rsidRPr="0005423F">
              <w:rPr>
                <w:sz w:val="28"/>
                <w:szCs w:val="28"/>
              </w:rPr>
              <w:t>Gọi số có hai chữ số chưa biết là ab, điều kiện a &gt; 0; b bé hơn hoặc bằng 9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noProof/>
                <w:sz w:val="28"/>
                <w:szCs w:val="28"/>
              </w:rPr>
              <w:pict>
                <v:line id="_x0000_s1041" style="position:absolute;z-index:251675648" from="93.8pt,23.2pt" to="106.7pt,23.3pt"/>
              </w:pict>
            </w:r>
            <w:r w:rsidRPr="0005423F">
              <w:rPr>
                <w:noProof/>
                <w:sz w:val="28"/>
                <w:szCs w:val="28"/>
              </w:rPr>
              <w:pict>
                <v:line id="_x0000_s1039" style="position:absolute;z-index:251673600" from="62.1pt,-.25pt" to="75pt,-.15pt"/>
              </w:pict>
            </w:r>
            <w:r w:rsidRPr="0005423F">
              <w:rPr>
                <w:noProof/>
                <w:sz w:val="28"/>
                <w:szCs w:val="28"/>
              </w:rPr>
              <w:pict>
                <v:line id="_x0000_s1038" style="position:absolute;z-index:251672576" from="31.7pt,-.15pt" to="44.6pt,-.05pt"/>
              </w:pict>
            </w:r>
            <w:r w:rsidRPr="0005423F">
              <w:rPr>
                <w:sz w:val="28"/>
                <w:szCs w:val="28"/>
                <w:lang w:val="pt-BR"/>
              </w:rPr>
              <w:t xml:space="preserve">Ta có: ab = 9b 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noProof/>
                <w:sz w:val="28"/>
                <w:szCs w:val="28"/>
              </w:rPr>
              <w:pict>
                <v:line id="_x0000_s1043" style="position:absolute;z-index:251677696" from="87.25pt,19.75pt" to="100.15pt,19.85pt"/>
              </w:pict>
            </w:r>
            <w:r w:rsidRPr="0005423F">
              <w:rPr>
                <w:noProof/>
                <w:sz w:val="28"/>
                <w:szCs w:val="28"/>
              </w:rPr>
              <w:pict>
                <v:line id="_x0000_s1040" style="position:absolute;z-index:251674624" from="30.7pt,-.85pt" to="53.2pt,-.75pt"/>
              </w:pict>
            </w:r>
            <w:r w:rsidRPr="0005423F">
              <w:rPr>
                <w:sz w:val="28"/>
                <w:szCs w:val="28"/>
                <w:lang w:val="pt-BR"/>
              </w:rPr>
              <w:t xml:space="preserve">          10 a + b = 9b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noProof/>
                <w:sz w:val="28"/>
                <w:szCs w:val="28"/>
              </w:rPr>
              <w:pict>
                <v:line id="_x0000_s1042" style="position:absolute;flip:y;z-index:251676672" from="31.05pt,-.9pt" to="53.3pt,-.45pt"/>
              </w:pict>
            </w:r>
            <w:r w:rsidRPr="0005423F">
              <w:rPr>
                <w:sz w:val="28"/>
                <w:szCs w:val="28"/>
                <w:lang w:val="pt-BR"/>
              </w:rPr>
              <w:t xml:space="preserve">           10a +  = 9b – b 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noProof/>
                <w:sz w:val="28"/>
                <w:szCs w:val="28"/>
              </w:rPr>
              <w:pict>
                <v:line id="_x0000_s1046" style="position:absolute;flip:y;z-index:251680768" from="30.4pt,20.45pt" to="53.5pt,20.45pt"/>
              </w:pict>
            </w:r>
            <w:r w:rsidRPr="0005423F">
              <w:rPr>
                <w:noProof/>
                <w:sz w:val="28"/>
                <w:szCs w:val="28"/>
              </w:rPr>
              <w:pict>
                <v:line id="_x0000_s1045" style="position:absolute;z-index:251679744" from="87.25pt,-1pt" to="100.15pt,-.9pt"/>
              </w:pict>
            </w:r>
            <w:r w:rsidRPr="0005423F">
              <w:rPr>
                <w:noProof/>
                <w:sz w:val="28"/>
                <w:szCs w:val="28"/>
              </w:rPr>
              <w:pict>
                <v:line id="_x0000_s1044" style="position:absolute;flip:y;z-index:251678720" from="31.05pt,-.9pt" to="53.3pt,-.45pt"/>
              </w:pict>
            </w:r>
            <w:r w:rsidRPr="0005423F">
              <w:rPr>
                <w:sz w:val="28"/>
                <w:szCs w:val="28"/>
                <w:lang w:val="pt-BR"/>
              </w:rPr>
              <w:t xml:space="preserve">           10a +  = 8b       ( Chia vế cho 2 ta được)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noProof/>
                <w:sz w:val="28"/>
                <w:szCs w:val="28"/>
              </w:rPr>
              <w:pict>
                <v:line id="_x0000_s1047" style="position:absolute;z-index:251681792" from="81.85pt,-.6pt" to="94.75pt,-.5pt"/>
              </w:pict>
            </w:r>
            <w:r w:rsidRPr="0005423F">
              <w:rPr>
                <w:sz w:val="28"/>
                <w:szCs w:val="28"/>
                <w:lang w:val="pt-BR"/>
              </w:rPr>
              <w:t xml:space="preserve">           5a +  = 4b      </w:t>
            </w:r>
          </w:p>
          <w:p w:rsidR="0005423F" w:rsidRPr="0005423F" w:rsidRDefault="0005423F" w:rsidP="00092B10">
            <w:pPr>
              <w:jc w:val="center"/>
              <w:rPr>
                <w:sz w:val="28"/>
                <w:szCs w:val="28"/>
                <w:lang w:val="pt-BR"/>
              </w:rPr>
            </w:pPr>
            <w:r w:rsidRPr="0005423F">
              <w:rPr>
                <w:sz w:val="28"/>
                <w:szCs w:val="28"/>
                <w:lang w:val="pt-BR"/>
              </w:rPr>
              <w:t xml:space="preserve">Vậy a = 4; b = 5 </w:t>
            </w:r>
          </w:p>
        </w:tc>
        <w:tc>
          <w:tcPr>
            <w:tcW w:w="1863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Số cần</w:t>
            </w:r>
            <w:r w:rsidRPr="0005423F">
              <w:rPr>
                <w:b/>
                <w:sz w:val="28"/>
                <w:szCs w:val="28"/>
                <w:lang w:val="pt-BR"/>
              </w:rPr>
              <w:t xml:space="preserve"> tìm: 45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5</w:t>
            </w:r>
          </w:p>
        </w:tc>
      </w:tr>
      <w:tr w:rsidR="0005423F" w:rsidRPr="0005423F" w:rsidTr="00092B10">
        <w:tc>
          <w:tcPr>
            <w:tcW w:w="675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506" w:type="dxa"/>
            <w:shd w:val="clear" w:color="auto" w:fill="auto"/>
          </w:tcPr>
          <w:p w:rsidR="0005423F" w:rsidRPr="0005423F" w:rsidRDefault="0005423F" w:rsidP="00092B10">
            <w:pPr>
              <w:jc w:val="center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Học sinh tự tính ( kiến thức đã học)</w:t>
            </w:r>
          </w:p>
        </w:tc>
        <w:tc>
          <w:tcPr>
            <w:tcW w:w="1863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60000,24 m</w:t>
            </w:r>
            <w:r w:rsidRPr="0005423F">
              <w:rPr>
                <w:b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5</w:t>
            </w:r>
          </w:p>
        </w:tc>
      </w:tr>
      <w:tr w:rsidR="0005423F" w:rsidRPr="0005423F" w:rsidTr="00092B10">
        <w:tc>
          <w:tcPr>
            <w:tcW w:w="675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506" w:type="dxa"/>
            <w:shd w:val="clear" w:color="auto" w:fill="auto"/>
          </w:tcPr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X – 15,7 – 2,18 = 36,5</w:t>
            </w:r>
          </w:p>
          <w:p w:rsidR="0005423F" w:rsidRPr="0005423F" w:rsidRDefault="0005423F" w:rsidP="00092B10">
            <w:pPr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X – 15,7               = 36,5 + 2,18</w:t>
            </w:r>
          </w:p>
          <w:p w:rsidR="0005423F" w:rsidRPr="0005423F" w:rsidRDefault="0005423F" w:rsidP="00092B10">
            <w:pPr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X – 15,7               = 38,68</w:t>
            </w:r>
          </w:p>
          <w:p w:rsidR="0005423F" w:rsidRPr="0005423F" w:rsidRDefault="0005423F" w:rsidP="00092B10">
            <w:pPr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X                          = 38,68 + 15,7</w:t>
            </w:r>
          </w:p>
          <w:p w:rsidR="0005423F" w:rsidRPr="0005423F" w:rsidRDefault="0005423F" w:rsidP="00092B10">
            <w:pPr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X                          = 54,38</w:t>
            </w:r>
          </w:p>
          <w:p w:rsidR="0005423F" w:rsidRPr="0005423F" w:rsidRDefault="0005423F" w:rsidP="00092B10">
            <w:pPr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 </w:t>
            </w:r>
          </w:p>
        </w:tc>
        <w:tc>
          <w:tcPr>
            <w:tcW w:w="1863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X = 54,38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5</w:t>
            </w:r>
          </w:p>
        </w:tc>
      </w:tr>
      <w:tr w:rsidR="0005423F" w:rsidRPr="0005423F" w:rsidTr="00092B10">
        <w:tc>
          <w:tcPr>
            <w:tcW w:w="675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7506" w:type="dxa"/>
            <w:shd w:val="clear" w:color="auto" w:fill="auto"/>
          </w:tcPr>
          <w:p w:rsidR="0005423F" w:rsidRPr="0005423F" w:rsidRDefault="0005423F" w:rsidP="00092B10">
            <w:pPr>
              <w:jc w:val="center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Gợi ý:</w:t>
            </w:r>
          </w:p>
          <w:p w:rsidR="0005423F" w:rsidRPr="0005423F" w:rsidRDefault="0005423F" w:rsidP="00092B10">
            <w:pPr>
              <w:jc w:val="center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lastRenderedPageBreak/>
              <w:t>Sau 6 năm số tuổi của hai anh em tăng thêm</w:t>
            </w:r>
          </w:p>
          <w:p w:rsidR="0005423F" w:rsidRPr="0005423F" w:rsidRDefault="0005423F" w:rsidP="00092B10">
            <w:pPr>
              <w:jc w:val="center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6 x 2 =12 (tuổi)</w:t>
            </w:r>
          </w:p>
          <w:p w:rsidR="0005423F" w:rsidRPr="0005423F" w:rsidRDefault="0005423F" w:rsidP="00092B10">
            <w:pPr>
              <w:jc w:val="center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Lúc này tổng số tuổi của hai anh em là</w:t>
            </w:r>
          </w:p>
          <w:p w:rsidR="0005423F" w:rsidRPr="0005423F" w:rsidRDefault="0005423F" w:rsidP="00092B10">
            <w:pPr>
              <w:jc w:val="center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24 + 12 = (36 tuổi)</w:t>
            </w:r>
          </w:p>
          <w:p w:rsidR="0005423F" w:rsidRPr="0005423F" w:rsidRDefault="0005423F" w:rsidP="00092B10">
            <w:pPr>
              <w:jc w:val="center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Tổng số phần bằng nhau là 9 phần</w:t>
            </w:r>
          </w:p>
          <w:p w:rsidR="0005423F" w:rsidRPr="0005423F" w:rsidRDefault="0005423F" w:rsidP="00092B10">
            <w:pPr>
              <w:jc w:val="center"/>
              <w:rPr>
                <w:sz w:val="28"/>
                <w:szCs w:val="28"/>
                <w:lang w:val="fr-FR"/>
              </w:rPr>
            </w:pPr>
            <w:r w:rsidRPr="0005423F">
              <w:rPr>
                <w:sz w:val="28"/>
                <w:szCs w:val="28"/>
                <w:lang w:val="fr-FR"/>
              </w:rPr>
              <w:t>Tuổi anh là: 36 : 9 x 5 – 6 = 14 (tuổi)</w:t>
            </w:r>
          </w:p>
          <w:p w:rsidR="0005423F" w:rsidRPr="0005423F" w:rsidRDefault="0005423F" w:rsidP="00092B10">
            <w:pPr>
              <w:jc w:val="center"/>
              <w:rPr>
                <w:sz w:val="28"/>
                <w:szCs w:val="28"/>
                <w:lang w:val="fr-FR"/>
              </w:rPr>
            </w:pPr>
            <w:r w:rsidRPr="0005423F">
              <w:rPr>
                <w:sz w:val="28"/>
                <w:szCs w:val="28"/>
                <w:lang w:val="fr-FR"/>
              </w:rPr>
              <w:t>Tuổi em là : 24 – 14 = 10 ( tuổi)</w:t>
            </w:r>
          </w:p>
        </w:tc>
        <w:tc>
          <w:tcPr>
            <w:tcW w:w="1863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fr-FR"/>
              </w:rPr>
            </w:pPr>
            <w:r w:rsidRPr="0005423F">
              <w:rPr>
                <w:b/>
                <w:sz w:val="28"/>
                <w:szCs w:val="28"/>
                <w:lang w:val="fr-FR"/>
              </w:rPr>
              <w:lastRenderedPageBreak/>
              <w:t xml:space="preserve">Anh : 14 </w:t>
            </w:r>
            <w:r w:rsidRPr="0005423F">
              <w:rPr>
                <w:b/>
                <w:sz w:val="28"/>
                <w:szCs w:val="28"/>
                <w:lang w:val="fr-FR"/>
              </w:rPr>
              <w:lastRenderedPageBreak/>
              <w:t>tuổi</w:t>
            </w:r>
          </w:p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fr-FR"/>
              </w:rPr>
            </w:pPr>
            <w:r w:rsidRPr="0005423F">
              <w:rPr>
                <w:b/>
                <w:sz w:val="28"/>
                <w:szCs w:val="28"/>
                <w:lang w:val="fr-FR"/>
              </w:rPr>
              <w:t>Em : 10 tuổi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lastRenderedPageBreak/>
              <w:t>5</w:t>
            </w:r>
          </w:p>
        </w:tc>
      </w:tr>
      <w:tr w:rsidR="0005423F" w:rsidRPr="0005423F" w:rsidTr="00092B10">
        <w:tc>
          <w:tcPr>
            <w:tcW w:w="675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lastRenderedPageBreak/>
              <w:t>7</w:t>
            </w:r>
          </w:p>
        </w:tc>
        <w:tc>
          <w:tcPr>
            <w:tcW w:w="7506" w:type="dxa"/>
            <w:shd w:val="clear" w:color="auto" w:fill="auto"/>
          </w:tcPr>
          <w:p w:rsidR="0005423F" w:rsidRPr="0005423F" w:rsidRDefault="0005423F" w:rsidP="00092B10">
            <w:pPr>
              <w:jc w:val="center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Học sinh tự tính ( kiến thức đã học)</w:t>
            </w:r>
          </w:p>
          <w:p w:rsidR="0005423F" w:rsidRPr="0005423F" w:rsidRDefault="0005423F" w:rsidP="00092B10">
            <w:pPr>
              <w:jc w:val="center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Đổi 1 ngày bằng 24 giờ</w:t>
            </w:r>
          </w:p>
        </w:tc>
        <w:tc>
          <w:tcPr>
            <w:tcW w:w="1863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4 ngày 17 giờ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5</w:t>
            </w:r>
          </w:p>
        </w:tc>
      </w:tr>
      <w:tr w:rsidR="0005423F" w:rsidRPr="0005423F" w:rsidTr="00092B10">
        <w:tc>
          <w:tcPr>
            <w:tcW w:w="675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7506" w:type="dxa"/>
            <w:shd w:val="clear" w:color="auto" w:fill="auto"/>
          </w:tcPr>
          <w:p w:rsidR="0005423F" w:rsidRPr="0005423F" w:rsidRDefault="0005423F" w:rsidP="00092B10">
            <w:pPr>
              <w:jc w:val="center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Ta có: 3,67 x 9,8 – 27,63</w:t>
            </w:r>
          </w:p>
          <w:p w:rsidR="0005423F" w:rsidRPr="0005423F" w:rsidRDefault="0005423F" w:rsidP="00092B10">
            <w:pPr>
              <w:jc w:val="center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= 35,966 – 27,63 = 8,336</w:t>
            </w:r>
          </w:p>
        </w:tc>
        <w:tc>
          <w:tcPr>
            <w:tcW w:w="1863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8,336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5</w:t>
            </w:r>
          </w:p>
        </w:tc>
      </w:tr>
      <w:tr w:rsidR="0005423F" w:rsidRPr="0005423F" w:rsidTr="00092B10">
        <w:tc>
          <w:tcPr>
            <w:tcW w:w="675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7506" w:type="dxa"/>
            <w:shd w:val="clear" w:color="auto" w:fill="auto"/>
          </w:tcPr>
          <w:p w:rsidR="0005423F" w:rsidRPr="0005423F" w:rsidRDefault="0005423F" w:rsidP="00092B10">
            <w:pPr>
              <w:jc w:val="center"/>
              <w:rPr>
                <w:sz w:val="28"/>
                <w:szCs w:val="28"/>
                <w:lang w:val="fr-FR"/>
              </w:rPr>
            </w:pPr>
            <w:r w:rsidRPr="0005423F">
              <w:rPr>
                <w:sz w:val="28"/>
                <w:szCs w:val="28"/>
                <w:lang w:val="fr-FR"/>
              </w:rPr>
              <w:t>Tổng hai số là: 15,5 x 2 = 31</w:t>
            </w:r>
          </w:p>
          <w:p w:rsidR="0005423F" w:rsidRPr="0005423F" w:rsidRDefault="0005423F" w:rsidP="00092B10">
            <w:pPr>
              <w:jc w:val="center"/>
              <w:rPr>
                <w:sz w:val="28"/>
                <w:szCs w:val="28"/>
                <w:lang w:val="fr-FR"/>
              </w:rPr>
            </w:pPr>
            <w:r w:rsidRPr="0005423F">
              <w:rPr>
                <w:sz w:val="28"/>
                <w:szCs w:val="28"/>
                <w:lang w:val="fr-FR"/>
              </w:rPr>
              <w:t>Số lớn là : 31 – 13,5 = 17,5</w:t>
            </w:r>
          </w:p>
        </w:tc>
        <w:tc>
          <w:tcPr>
            <w:tcW w:w="1863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fr-FR"/>
              </w:rPr>
            </w:pPr>
            <w:r w:rsidRPr="0005423F">
              <w:rPr>
                <w:b/>
                <w:sz w:val="28"/>
                <w:szCs w:val="28"/>
                <w:lang w:val="fr-FR"/>
              </w:rPr>
              <w:t>17,5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5</w:t>
            </w:r>
          </w:p>
        </w:tc>
      </w:tr>
      <w:tr w:rsidR="0005423F" w:rsidRPr="0005423F" w:rsidTr="00092B10">
        <w:tc>
          <w:tcPr>
            <w:tcW w:w="675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7506" w:type="dxa"/>
            <w:shd w:val="clear" w:color="auto" w:fill="auto"/>
          </w:tcPr>
          <w:p w:rsidR="0005423F" w:rsidRPr="0005423F" w:rsidRDefault="0005423F" w:rsidP="00092B10">
            <w:pPr>
              <w:shd w:val="clear" w:color="auto" w:fill="FFFFFF"/>
              <w:spacing w:line="450" w:lineRule="atLeast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Sau khi ăn được 5 ngày, thời gian còn lại để đủ ăn số gạo là: 20 – 5 = 15 (ngày)</w:t>
            </w:r>
          </w:p>
          <w:p w:rsidR="0005423F" w:rsidRPr="0005423F" w:rsidRDefault="0005423F" w:rsidP="00092B10">
            <w:pPr>
              <w:shd w:val="clear" w:color="auto" w:fill="FFFFFF"/>
              <w:spacing w:line="450" w:lineRule="atLeast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Do nhận thêm 30 người nữa nên số người hiện tại là: 120 + 30 = 150 (người)</w:t>
            </w:r>
          </w:p>
          <w:p w:rsidR="0005423F" w:rsidRPr="0005423F" w:rsidRDefault="0005423F" w:rsidP="00092B10">
            <w:pPr>
              <w:shd w:val="clear" w:color="auto" w:fill="FFFFFF"/>
              <w:spacing w:line="450" w:lineRule="atLeast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Tóm tắt: 120 người ăn trong 15 ngày          </w:t>
            </w:r>
          </w:p>
          <w:p w:rsidR="0005423F" w:rsidRPr="0005423F" w:rsidRDefault="0005423F" w:rsidP="00092B10">
            <w:pPr>
              <w:shd w:val="clear" w:color="auto" w:fill="FFFFFF"/>
              <w:spacing w:line="450" w:lineRule="atLeast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             150 người ăn trong  ? ngày            </w:t>
            </w:r>
          </w:p>
          <w:p w:rsidR="0005423F" w:rsidRPr="0005423F" w:rsidRDefault="0005423F" w:rsidP="00092B10">
            <w:pPr>
              <w:rPr>
                <w:b/>
                <w:bCs/>
                <w:i/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          15 x 120 : 150 = 12 (ngày)</w:t>
            </w:r>
            <w:r w:rsidRPr="0005423F">
              <w:rPr>
                <w:sz w:val="28"/>
                <w:szCs w:val="28"/>
              </w:rPr>
              <w:br/>
              <w:t xml:space="preserve">Trả lời : Số gạo còn lại đủ ăn trong </w:t>
            </w:r>
            <w:r w:rsidRPr="0005423F">
              <w:rPr>
                <w:b/>
                <w:sz w:val="28"/>
                <w:szCs w:val="28"/>
              </w:rPr>
              <w:t>12 ngày nữa</w:t>
            </w:r>
            <w:r w:rsidRPr="0005423F">
              <w:rPr>
                <w:sz w:val="28"/>
                <w:szCs w:val="28"/>
              </w:rPr>
              <w:t>.</w:t>
            </w:r>
          </w:p>
        </w:tc>
        <w:tc>
          <w:tcPr>
            <w:tcW w:w="1863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es-ES"/>
              </w:rPr>
            </w:pPr>
            <w:r w:rsidRPr="0005423F">
              <w:rPr>
                <w:b/>
                <w:sz w:val="28"/>
                <w:szCs w:val="28"/>
                <w:lang w:val="es-ES"/>
              </w:rPr>
              <w:t>12 ngày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es-ES"/>
              </w:rPr>
            </w:pPr>
          </w:p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es-ES"/>
              </w:rPr>
            </w:pPr>
          </w:p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es-ES"/>
              </w:rPr>
            </w:pPr>
            <w:r w:rsidRPr="0005423F">
              <w:rPr>
                <w:b/>
                <w:sz w:val="28"/>
                <w:szCs w:val="28"/>
                <w:lang w:val="es-ES"/>
              </w:rPr>
              <w:t>5 điểm</w:t>
            </w:r>
          </w:p>
        </w:tc>
      </w:tr>
      <w:tr w:rsidR="0005423F" w:rsidRPr="0005423F" w:rsidTr="00092B10">
        <w:tc>
          <w:tcPr>
            <w:tcW w:w="675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7506" w:type="dxa"/>
            <w:shd w:val="clear" w:color="auto" w:fill="auto"/>
          </w:tcPr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 Tìm số tự nhiên X biết:    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_x0000_i1025" type="#_x0000_t75" style="width:15.75pt;height:30.75pt" o:ole="">
                  <v:imagedata r:id="rId9" o:title=""/>
                </v:shape>
                <o:OLEObject Type="Embed" ProgID="Equation.DSMT4" ShapeID="_x0000_i1025" DrawAspect="Content" ObjectID="_1619446689" r:id="rId25"/>
              </w:object>
            </w:r>
            <w:r w:rsidRPr="0005423F">
              <w:rPr>
                <w:sz w:val="28"/>
                <w:szCs w:val="28"/>
              </w:rPr>
              <w:t xml:space="preserve"> x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340" w:dyaOrig="620">
                <v:shape id="_x0000_i1026" type="#_x0000_t75" style="width:17.25pt;height:30.75pt" o:ole="">
                  <v:imagedata r:id="rId11" o:title=""/>
                </v:shape>
                <o:OLEObject Type="Embed" ProgID="Equation.DSMT4" ShapeID="_x0000_i1026" DrawAspect="Content" ObjectID="_1619446690" r:id="rId26"/>
              </w:object>
            </w:r>
            <w:r w:rsidRPr="0005423F">
              <w:rPr>
                <w:sz w:val="28"/>
                <w:szCs w:val="28"/>
              </w:rPr>
              <w:t xml:space="preserve"> &lt; X &lt;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360" w:dyaOrig="620">
                <v:shape id="_x0000_i1027" type="#_x0000_t75" style="width:18pt;height:30.75pt" o:ole="">
                  <v:imagedata r:id="rId13" o:title=""/>
                </v:shape>
                <o:OLEObject Type="Embed" ProgID="Equation.DSMT4" ShapeID="_x0000_i1027" DrawAspect="Content" ObjectID="_1619446691" r:id="rId27"/>
              </w:object>
            </w:r>
            <w:r w:rsidRPr="0005423F">
              <w:rPr>
                <w:sz w:val="28"/>
                <w:szCs w:val="28"/>
              </w:rPr>
              <w:t xml:space="preserve"> +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340" w:dyaOrig="620">
                <v:shape id="_x0000_i1028" type="#_x0000_t75" style="width:17.25pt;height:30.75pt" o:ole="">
                  <v:imagedata r:id="rId15" o:title=""/>
                </v:shape>
                <o:OLEObject Type="Embed" ProgID="Equation.DSMT4" ShapeID="_x0000_i1028" DrawAspect="Content" ObjectID="_1619446692" r:id="rId28"/>
              </w:objec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sz w:val="28"/>
                <w:szCs w:val="28"/>
              </w:rPr>
              <w:t xml:space="preserve">   =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460" w:dyaOrig="620">
                <v:shape id="_x0000_i1029" type="#_x0000_t75" style="width:23.25pt;height:30.75pt" o:ole="">
                  <v:imagedata r:id="rId29" o:title=""/>
                </v:shape>
                <o:OLEObject Type="Embed" ProgID="Equation.DSMT4" ShapeID="_x0000_i1029" DrawAspect="Content" ObjectID="_1619446693" r:id="rId30"/>
              </w:object>
            </w:r>
            <w:r w:rsidRPr="0005423F">
              <w:rPr>
                <w:sz w:val="28"/>
                <w:szCs w:val="28"/>
                <w:lang w:val="pt-BR"/>
              </w:rPr>
              <w:t xml:space="preserve"> &lt; X &lt;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440" w:dyaOrig="620">
                <v:shape id="_x0000_i1030" type="#_x0000_t75" style="width:21.75pt;height:30.75pt" o:ole="">
                  <v:imagedata r:id="rId31" o:title=""/>
                </v:shape>
                <o:OLEObject Type="Embed" ProgID="Equation.DSMT4" ShapeID="_x0000_i1030" DrawAspect="Content" ObjectID="_1619446694" r:id="rId32"/>
              </w:objec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sz w:val="28"/>
                <w:szCs w:val="28"/>
                <w:lang w:val="pt-BR"/>
              </w:rPr>
              <w:t xml:space="preserve">=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440" w:dyaOrig="620">
                <v:shape id="_x0000_i1031" type="#_x0000_t75" style="width:21.75pt;height:30.75pt" o:ole="">
                  <v:imagedata r:id="rId33" o:title=""/>
                </v:shape>
                <o:OLEObject Type="Embed" ProgID="Equation.DSMT4" ShapeID="_x0000_i1031" DrawAspect="Content" ObjectID="_1619446695" r:id="rId34"/>
              </w:object>
            </w:r>
            <w:r w:rsidRPr="0005423F">
              <w:rPr>
                <w:sz w:val="28"/>
                <w:szCs w:val="28"/>
                <w:lang w:val="pt-BR"/>
              </w:rPr>
              <w:t xml:space="preserve"> &lt; X &lt;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340" w:dyaOrig="620">
                <v:shape id="_x0000_i1032" type="#_x0000_t75" style="width:17.25pt;height:30.75pt" o:ole="">
                  <v:imagedata r:id="rId35" o:title=""/>
                </v:shape>
                <o:OLEObject Type="Embed" ProgID="Equation.DSMT4" ShapeID="_x0000_i1032" DrawAspect="Content" ObjectID="_1619446696" r:id="rId36"/>
              </w:objec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sz w:val="28"/>
                <w:szCs w:val="28"/>
                <w:lang w:val="pt-BR"/>
              </w:rPr>
              <w:t>= 6 &lt; X &lt; 8,2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  <w:lang w:val="pt-BR"/>
              </w:rPr>
              <w:t>Vậy X = 7</w:t>
            </w:r>
          </w:p>
        </w:tc>
        <w:tc>
          <w:tcPr>
            <w:tcW w:w="1863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sz w:val="28"/>
                <w:szCs w:val="28"/>
                <w:lang w:val="pt-BR"/>
              </w:rPr>
              <w:t>Vậy X = 7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5</w:t>
            </w:r>
          </w:p>
        </w:tc>
      </w:tr>
      <w:tr w:rsidR="0005423F" w:rsidRPr="0005423F" w:rsidTr="00092B10">
        <w:tc>
          <w:tcPr>
            <w:tcW w:w="675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7506" w:type="dxa"/>
            <w:shd w:val="clear" w:color="auto" w:fill="auto"/>
          </w:tcPr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sz w:val="28"/>
                <w:szCs w:val="28"/>
                <w:lang w:val="pt-BR"/>
              </w:rPr>
              <w:t xml:space="preserve"> Tính:    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033" type="#_x0000_t75" style="width:12pt;height:30.75pt" o:ole="">
                  <v:imagedata r:id="rId17" o:title=""/>
                </v:shape>
                <o:OLEObject Type="Embed" ProgID="Equation.DSMT4" ShapeID="_x0000_i1033" DrawAspect="Content" ObjectID="_1619446697" r:id="rId37"/>
              </w:object>
            </w:r>
            <w:r w:rsidRPr="0005423F">
              <w:rPr>
                <w:sz w:val="28"/>
                <w:szCs w:val="28"/>
                <w:lang w:val="pt-BR"/>
              </w:rPr>
              <w:t xml:space="preserve">: 0,5 -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034" type="#_x0000_t75" style="width:12pt;height:30.75pt" o:ole="">
                  <v:imagedata r:id="rId19" o:title=""/>
                </v:shape>
                <o:OLEObject Type="Embed" ProgID="Equation.DSMT4" ShapeID="_x0000_i1034" DrawAspect="Content" ObjectID="_1619446698" r:id="rId38"/>
              </w:object>
            </w:r>
            <w:r w:rsidRPr="0005423F">
              <w:rPr>
                <w:sz w:val="28"/>
                <w:szCs w:val="28"/>
                <w:lang w:val="pt-BR"/>
              </w:rPr>
              <w:t xml:space="preserve">: 0,25 +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220" w:dyaOrig="620">
                <v:shape id="_x0000_i1035" type="#_x0000_t75" style="width:11.25pt;height:30.75pt" o:ole="">
                  <v:imagedata r:id="rId21" o:title=""/>
                </v:shape>
                <o:OLEObject Type="Embed" ProgID="Equation.DSMT4" ShapeID="_x0000_i1035" DrawAspect="Content" ObjectID="_1619446699" r:id="rId39"/>
              </w:object>
            </w:r>
            <w:r w:rsidRPr="0005423F">
              <w:rPr>
                <w:sz w:val="28"/>
                <w:szCs w:val="28"/>
                <w:lang w:val="pt-BR"/>
              </w:rPr>
              <w:t xml:space="preserve">: 0,125 -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_x0000_i1036" type="#_x0000_t75" style="width:15.75pt;height:30.75pt" o:ole="">
                  <v:imagedata r:id="rId23" o:title=""/>
                </v:shape>
                <o:OLEObject Type="Embed" ProgID="Equation.DSMT4" ShapeID="_x0000_i1036" DrawAspect="Content" ObjectID="_1619446700" r:id="rId40"/>
              </w:object>
            </w:r>
            <w:r w:rsidRPr="0005423F">
              <w:rPr>
                <w:sz w:val="28"/>
                <w:szCs w:val="28"/>
                <w:lang w:val="pt-BR"/>
              </w:rPr>
              <w:t>: 0,1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sz w:val="28"/>
                <w:szCs w:val="28"/>
                <w:lang w:val="pt-BR"/>
              </w:rPr>
              <w:t xml:space="preserve">=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037" type="#_x0000_t75" style="width:12pt;height:30.75pt" o:ole="">
                  <v:imagedata r:id="rId41" o:title=""/>
                </v:shape>
                <o:OLEObject Type="Embed" ProgID="Equation.DSMT4" ShapeID="_x0000_i1037" DrawAspect="Content" ObjectID="_1619446701" r:id="rId42"/>
              </w:object>
            </w:r>
            <w:r w:rsidRPr="0005423F">
              <w:rPr>
                <w:sz w:val="28"/>
                <w:szCs w:val="28"/>
                <w:lang w:val="pt-BR"/>
              </w:rPr>
              <w:t xml:space="preserve"> :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038" type="#_x0000_t75" style="width:12pt;height:30.75pt" o:ole="">
                  <v:imagedata r:id="rId41" o:title=""/>
                </v:shape>
                <o:OLEObject Type="Embed" ProgID="Equation.DSMT4" ShapeID="_x0000_i1038" DrawAspect="Content" ObjectID="_1619446702" r:id="rId43"/>
              </w:object>
            </w:r>
            <w:r w:rsidRPr="0005423F">
              <w:rPr>
                <w:sz w:val="28"/>
                <w:szCs w:val="28"/>
                <w:lang w:val="pt-BR"/>
              </w:rPr>
              <w:t xml:space="preserve"> -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039" type="#_x0000_t75" style="width:12pt;height:30.75pt" o:ole="">
                  <v:imagedata r:id="rId19" o:title=""/>
                </v:shape>
                <o:OLEObject Type="Embed" ProgID="Equation.DSMT4" ShapeID="_x0000_i1039" DrawAspect="Content" ObjectID="_1619446703" r:id="rId44"/>
              </w:object>
            </w:r>
            <w:r w:rsidRPr="0005423F">
              <w:rPr>
                <w:sz w:val="28"/>
                <w:szCs w:val="28"/>
                <w:lang w:val="pt-BR"/>
              </w:rPr>
              <w:t xml:space="preserve"> :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040" type="#_x0000_t75" style="width:12pt;height:30.75pt" o:ole="">
                  <v:imagedata r:id="rId19" o:title=""/>
                </v:shape>
                <o:OLEObject Type="Embed" ProgID="Equation.DSMT4" ShapeID="_x0000_i1040" DrawAspect="Content" ObjectID="_1619446704" r:id="rId45"/>
              </w:object>
            </w:r>
            <w:r w:rsidRPr="0005423F">
              <w:rPr>
                <w:sz w:val="28"/>
                <w:szCs w:val="28"/>
                <w:lang w:val="pt-BR"/>
              </w:rPr>
              <w:t xml:space="preserve"> +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220" w:dyaOrig="620">
                <v:shape id="_x0000_i1041" type="#_x0000_t75" style="width:11.25pt;height:30.75pt" o:ole="">
                  <v:imagedata r:id="rId21" o:title=""/>
                </v:shape>
                <o:OLEObject Type="Embed" ProgID="Equation.DSMT4" ShapeID="_x0000_i1041" DrawAspect="Content" ObjectID="_1619446705" r:id="rId46"/>
              </w:object>
            </w:r>
            <w:r w:rsidRPr="0005423F">
              <w:rPr>
                <w:sz w:val="28"/>
                <w:szCs w:val="28"/>
                <w:lang w:val="pt-BR"/>
              </w:rPr>
              <w:t xml:space="preserve"> :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220" w:dyaOrig="620">
                <v:shape id="_x0000_i1042" type="#_x0000_t75" style="width:11.25pt;height:30.75pt" o:ole="">
                  <v:imagedata r:id="rId21" o:title=""/>
                </v:shape>
                <o:OLEObject Type="Embed" ProgID="Equation.DSMT4" ShapeID="_x0000_i1042" DrawAspect="Content" ObjectID="_1619446706" r:id="rId47"/>
              </w:object>
            </w:r>
            <w:r w:rsidRPr="0005423F">
              <w:rPr>
                <w:sz w:val="28"/>
                <w:szCs w:val="28"/>
                <w:lang w:val="pt-BR"/>
              </w:rPr>
              <w:t xml:space="preserve"> -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_x0000_i1043" type="#_x0000_t75" style="width:15.75pt;height:30.75pt" o:ole="">
                  <v:imagedata r:id="rId23" o:title=""/>
                </v:shape>
                <o:OLEObject Type="Embed" ProgID="Equation.DSMT4" ShapeID="_x0000_i1043" DrawAspect="Content" ObjectID="_1619446707" r:id="rId48"/>
              </w:object>
            </w:r>
            <w:r w:rsidRPr="0005423F">
              <w:rPr>
                <w:sz w:val="28"/>
                <w:szCs w:val="28"/>
                <w:lang w:val="pt-BR"/>
              </w:rPr>
              <w:t xml:space="preserve"> : </w:t>
            </w:r>
            <w:r w:rsidRPr="0005423F"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_x0000_i1044" type="#_x0000_t75" style="width:15.75pt;height:30.75pt" o:ole="">
                  <v:imagedata r:id="rId23" o:title=""/>
                </v:shape>
                <o:OLEObject Type="Embed" ProgID="Equation.DSMT4" ShapeID="_x0000_i1044" DrawAspect="Content" ObjectID="_1619446708" r:id="rId49"/>
              </w:objec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sz w:val="28"/>
                <w:szCs w:val="28"/>
                <w:lang w:val="pt-BR"/>
              </w:rPr>
              <w:t>= 1 – 1 + 1 – 1 = 0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863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0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5</w:t>
            </w:r>
          </w:p>
        </w:tc>
      </w:tr>
      <w:tr w:rsidR="0005423F" w:rsidRPr="0005423F" w:rsidTr="00092B10">
        <w:tc>
          <w:tcPr>
            <w:tcW w:w="675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7506" w:type="dxa"/>
            <w:shd w:val="clear" w:color="auto" w:fill="auto"/>
          </w:tcPr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  <w:lang w:val="pt-BR"/>
              </w:rPr>
            </w:pPr>
            <w:r w:rsidRPr="0005423F">
              <w:rPr>
                <w:sz w:val="28"/>
                <w:szCs w:val="28"/>
                <w:lang w:val="pt-BR"/>
              </w:rPr>
              <w:t xml:space="preserve"> Tính giá trị của A, biết a = 53,63:         A = 4,1 x (a + 46,37) – 217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A = 4,1 x ( 53,63 + 46,47) – 217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lastRenderedPageBreak/>
              <w:t>A = 4,1 x 100,1 – 217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A = 410,41 – 217</w:t>
            </w:r>
          </w:p>
          <w:p w:rsidR="0005423F" w:rsidRPr="0005423F" w:rsidRDefault="0005423F" w:rsidP="00092B10">
            <w:pPr>
              <w:spacing w:line="360" w:lineRule="auto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A = 193,41</w:t>
            </w:r>
          </w:p>
        </w:tc>
        <w:tc>
          <w:tcPr>
            <w:tcW w:w="1863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lastRenderedPageBreak/>
              <w:t>A = 193,41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5</w:t>
            </w:r>
          </w:p>
        </w:tc>
      </w:tr>
      <w:tr w:rsidR="0005423F" w:rsidRPr="0005423F" w:rsidTr="00092B10">
        <w:tc>
          <w:tcPr>
            <w:tcW w:w="675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lastRenderedPageBreak/>
              <w:t>14</w:t>
            </w:r>
          </w:p>
        </w:tc>
        <w:tc>
          <w:tcPr>
            <w:tcW w:w="7506" w:type="dxa"/>
            <w:shd w:val="clear" w:color="auto" w:fill="auto"/>
          </w:tcPr>
          <w:p w:rsidR="0005423F" w:rsidRPr="0005423F" w:rsidRDefault="0005423F" w:rsidP="00092B10">
            <w:pPr>
              <w:rPr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Gợi ý</w:t>
            </w:r>
            <w:r w:rsidRPr="0005423F">
              <w:rPr>
                <w:sz w:val="28"/>
                <w:szCs w:val="28"/>
              </w:rPr>
              <w:t>:  Nếu giá bán là 100 đồng thì số tiền lãi là 25 đồng.</w:t>
            </w:r>
          </w:p>
          <w:p w:rsidR="0005423F" w:rsidRPr="0005423F" w:rsidRDefault="0005423F" w:rsidP="00092B10">
            <w:pPr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 Vậy giá mua là: 100 – 25 = 75 (đồng)</w:t>
            </w:r>
          </w:p>
          <w:p w:rsidR="0005423F" w:rsidRPr="0005423F" w:rsidRDefault="0005423F" w:rsidP="00092B10">
            <w:pPr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Mua 75 đồng thì bán được 100 đồng. Vậy mua 60000 đồng cửa hàng đó phải bán ra giá:</w:t>
            </w:r>
          </w:p>
          <w:p w:rsidR="0005423F" w:rsidRPr="0005423F" w:rsidRDefault="0005423F" w:rsidP="00092B10">
            <w:pPr>
              <w:rPr>
                <w:sz w:val="28"/>
                <w:szCs w:val="28"/>
                <w:lang w:val="es-ES"/>
              </w:rPr>
            </w:pPr>
            <w:r w:rsidRPr="0005423F">
              <w:rPr>
                <w:sz w:val="28"/>
                <w:szCs w:val="28"/>
              </w:rPr>
              <w:t xml:space="preserve">           </w:t>
            </w:r>
            <w:r w:rsidRPr="0005423F">
              <w:rPr>
                <w:sz w:val="28"/>
                <w:szCs w:val="28"/>
                <w:lang w:val="pt-BR"/>
              </w:rPr>
              <w:t xml:space="preserve">60000 : 75 x 100 = 80000 (đồng)                      </w:t>
            </w:r>
            <w:r w:rsidRPr="0005423F">
              <w:rPr>
                <w:b/>
                <w:sz w:val="28"/>
                <w:szCs w:val="28"/>
                <w:lang w:val="pt-BR"/>
              </w:rPr>
              <w:t>ĐS: 80000 đồng</w:t>
            </w:r>
          </w:p>
          <w:p w:rsidR="0005423F" w:rsidRPr="0005423F" w:rsidRDefault="0005423F" w:rsidP="00092B10">
            <w:pPr>
              <w:rPr>
                <w:sz w:val="28"/>
                <w:szCs w:val="28"/>
                <w:lang w:val="es-ES"/>
              </w:rPr>
            </w:pPr>
          </w:p>
        </w:tc>
        <w:tc>
          <w:tcPr>
            <w:tcW w:w="1863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es-ES"/>
              </w:rPr>
            </w:pPr>
            <w:r w:rsidRPr="0005423F">
              <w:rPr>
                <w:b/>
                <w:sz w:val="28"/>
                <w:szCs w:val="28"/>
                <w:lang w:val="pt-BR"/>
              </w:rPr>
              <w:t>80000 đồng</w:t>
            </w:r>
          </w:p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es-ES"/>
              </w:rPr>
            </w:pPr>
          </w:p>
        </w:tc>
        <w:tc>
          <w:tcPr>
            <w:tcW w:w="864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es-ES"/>
              </w:rPr>
            </w:pPr>
            <w:r w:rsidRPr="0005423F">
              <w:rPr>
                <w:b/>
                <w:sz w:val="28"/>
                <w:szCs w:val="28"/>
                <w:lang w:val="es-ES"/>
              </w:rPr>
              <w:t>5 điểm</w:t>
            </w:r>
          </w:p>
        </w:tc>
      </w:tr>
      <w:tr w:rsidR="0005423F" w:rsidRPr="0005423F" w:rsidTr="00092B10">
        <w:tc>
          <w:tcPr>
            <w:tcW w:w="675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7506" w:type="dxa"/>
            <w:shd w:val="clear" w:color="auto" w:fill="auto"/>
          </w:tcPr>
          <w:p w:rsidR="0005423F" w:rsidRPr="0005423F" w:rsidRDefault="0005423F" w:rsidP="00092B10">
            <w:pPr>
              <w:rPr>
                <w:sz w:val="28"/>
                <w:szCs w:val="28"/>
                <w:lang w:val="es-ES"/>
              </w:rPr>
            </w:pPr>
            <w:r w:rsidRPr="0005423F">
              <w:rPr>
                <w:sz w:val="28"/>
                <w:szCs w:val="28"/>
                <w:lang w:val="es-ES"/>
              </w:rPr>
              <w:t xml:space="preserve">Thực hiện phép chia ta có : 50 : 4 = 12 (dư 2). Có 12 xe mỗi xe chở 4 người khách, còn 2 người khách chưa có chỗ nên cần có thêm 1 xe nữa. </w:t>
            </w:r>
          </w:p>
          <w:p w:rsidR="0005423F" w:rsidRPr="0005423F" w:rsidRDefault="0005423F" w:rsidP="00092B10">
            <w:pPr>
              <w:ind w:left="720"/>
              <w:rPr>
                <w:sz w:val="28"/>
                <w:szCs w:val="28"/>
                <w:lang w:val="es-ES"/>
              </w:rPr>
            </w:pPr>
            <w:r w:rsidRPr="0005423F">
              <w:rPr>
                <w:sz w:val="28"/>
                <w:szCs w:val="28"/>
                <w:lang w:val="es-ES"/>
              </w:rPr>
              <w:t xml:space="preserve">Vậy số xe cần ít nhất là : </w:t>
            </w:r>
          </w:p>
          <w:p w:rsidR="0005423F" w:rsidRPr="0005423F" w:rsidRDefault="0005423F" w:rsidP="00092B10">
            <w:pPr>
              <w:ind w:left="720"/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12 + 1 = 13 (xe). </w:t>
            </w:r>
          </w:p>
        </w:tc>
        <w:tc>
          <w:tcPr>
            <w:tcW w:w="1863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13 xe ô tô</w:t>
            </w:r>
          </w:p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es-ES"/>
              </w:rPr>
            </w:pPr>
          </w:p>
        </w:tc>
        <w:tc>
          <w:tcPr>
            <w:tcW w:w="864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es-ES"/>
              </w:rPr>
            </w:pPr>
            <w:r w:rsidRPr="0005423F">
              <w:rPr>
                <w:b/>
                <w:sz w:val="28"/>
                <w:szCs w:val="28"/>
                <w:lang w:val="es-ES"/>
              </w:rPr>
              <w:t>5 điểm</w:t>
            </w:r>
          </w:p>
        </w:tc>
      </w:tr>
      <w:tr w:rsidR="0005423F" w:rsidRPr="0005423F" w:rsidTr="00092B10">
        <w:tc>
          <w:tcPr>
            <w:tcW w:w="675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16</w:t>
            </w:r>
          </w:p>
        </w:tc>
        <w:tc>
          <w:tcPr>
            <w:tcW w:w="7506" w:type="dxa"/>
            <w:shd w:val="clear" w:color="auto" w:fill="auto"/>
          </w:tcPr>
          <w:p w:rsidR="0005423F" w:rsidRPr="0005423F" w:rsidRDefault="0005423F" w:rsidP="00092B10">
            <w:pPr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>a.</w:t>
            </w:r>
          </w:p>
          <w:p w:rsidR="0005423F" w:rsidRPr="0005423F" w:rsidRDefault="0005423F" w:rsidP="00092B10">
            <w:pPr>
              <w:rPr>
                <w:sz w:val="28"/>
                <w:szCs w:val="28"/>
              </w:rPr>
            </w:pPr>
            <w:r w:rsidRPr="0005423F">
              <w:rPr>
                <w:noProof/>
                <w:sz w:val="28"/>
                <w:szCs w:val="28"/>
              </w:rPr>
              <w:pict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_x0000_s1048" type="#_x0000_t6" style="position:absolute;margin-left:10.65pt;margin-top:12.45pt;width:108.1pt;height:98.95pt;z-index:251682816"/>
              </w:pict>
            </w:r>
            <w:r w:rsidRPr="0005423F">
              <w:rPr>
                <w:sz w:val="28"/>
                <w:szCs w:val="28"/>
              </w:rPr>
              <w:t>B                                          Tổng độ dài hai cạnh AC:AB là: (2đ)</w:t>
            </w:r>
          </w:p>
          <w:p w:rsidR="0005423F" w:rsidRPr="0005423F" w:rsidRDefault="0005423F" w:rsidP="00092B10">
            <w:pPr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                                                    120 – 50 = 70 (cm) (3đ)</w:t>
            </w:r>
          </w:p>
          <w:p w:rsidR="0005423F" w:rsidRPr="0005423F" w:rsidRDefault="0005423F" w:rsidP="00092B10">
            <w:pPr>
              <w:rPr>
                <w:sz w:val="28"/>
                <w:szCs w:val="28"/>
              </w:rPr>
            </w:pPr>
          </w:p>
          <w:p w:rsidR="0005423F" w:rsidRPr="0005423F" w:rsidRDefault="0005423F" w:rsidP="00092B10">
            <w:pPr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                    Vì cạnh AC lớn hơn cạnh AB 10cm nên cạnh AC là: (2đ)</w:t>
            </w:r>
          </w:p>
          <w:p w:rsidR="0005423F" w:rsidRPr="0005423F" w:rsidRDefault="0005423F" w:rsidP="00092B10">
            <w:pPr>
              <w:rPr>
                <w:sz w:val="28"/>
                <w:szCs w:val="28"/>
              </w:rPr>
            </w:pPr>
            <w:r w:rsidRPr="0005423F">
              <w:rPr>
                <w:sz w:val="28"/>
                <w:szCs w:val="28"/>
              </w:rPr>
              <w:t xml:space="preserve">                                                 (70 + 10) : 2 = 40 (cm) (3đ)</w:t>
            </w:r>
          </w:p>
          <w:p w:rsidR="0005423F" w:rsidRPr="0005423F" w:rsidRDefault="0005423F" w:rsidP="00092B10">
            <w:pPr>
              <w:rPr>
                <w:sz w:val="28"/>
                <w:szCs w:val="28"/>
                <w:lang w:val="fr-FR"/>
              </w:rPr>
            </w:pPr>
            <w:r w:rsidRPr="0005423F">
              <w:rPr>
                <w:sz w:val="28"/>
                <w:szCs w:val="28"/>
                <w:lang w:val="fr-FR"/>
              </w:rPr>
              <w:t xml:space="preserve">                                                      Cạnh AB dài là (2đ)</w:t>
            </w:r>
          </w:p>
          <w:p w:rsidR="0005423F" w:rsidRPr="0005423F" w:rsidRDefault="0005423F" w:rsidP="00092B10">
            <w:pPr>
              <w:rPr>
                <w:sz w:val="28"/>
                <w:szCs w:val="28"/>
                <w:lang w:val="fr-FR"/>
              </w:rPr>
            </w:pPr>
            <w:r w:rsidRPr="0005423F">
              <w:rPr>
                <w:noProof/>
                <w:sz w:val="28"/>
                <w:szCs w:val="28"/>
              </w:rPr>
              <w:pict>
                <v:group id="_x0000_s1049" style="position:absolute;margin-left:10.65pt;margin-top:5.85pt;width:9pt;height:9pt;z-index:251683840" coordorigin="6120,12240" coordsize="180,180">
                  <v:line id="_x0000_s1050" style="position:absolute" from="6120,12240" to="6300,12240"/>
                  <v:line id="_x0000_s1051" style="position:absolute" from="6300,12240" to="6300,12420"/>
                </v:group>
              </w:pict>
            </w:r>
            <w:r w:rsidRPr="0005423F">
              <w:rPr>
                <w:sz w:val="28"/>
                <w:szCs w:val="28"/>
                <w:lang w:val="fr-FR"/>
              </w:rPr>
              <w:t xml:space="preserve">                                                      40 – 10 = 30 (cm) </w:t>
            </w:r>
            <w:r w:rsidRPr="0005423F">
              <w:rPr>
                <w:sz w:val="28"/>
                <w:szCs w:val="28"/>
              </w:rPr>
              <w:t>(3đ)</w:t>
            </w:r>
          </w:p>
          <w:p w:rsidR="0005423F" w:rsidRPr="0005423F" w:rsidRDefault="0005423F" w:rsidP="00092B10">
            <w:pPr>
              <w:rPr>
                <w:sz w:val="28"/>
                <w:szCs w:val="28"/>
                <w:lang w:val="fr-FR"/>
              </w:rPr>
            </w:pPr>
            <w:r w:rsidRPr="0005423F">
              <w:rPr>
                <w:sz w:val="28"/>
                <w:szCs w:val="28"/>
                <w:lang w:val="fr-FR"/>
              </w:rPr>
              <w:t>A                                  C</w:t>
            </w:r>
          </w:p>
          <w:p w:rsidR="0005423F" w:rsidRPr="0005423F" w:rsidRDefault="0005423F" w:rsidP="00092B10">
            <w:pPr>
              <w:jc w:val="center"/>
              <w:rPr>
                <w:sz w:val="28"/>
                <w:szCs w:val="28"/>
                <w:lang w:val="fr-FR"/>
              </w:rPr>
            </w:pPr>
          </w:p>
          <w:p w:rsidR="0005423F" w:rsidRPr="0005423F" w:rsidRDefault="0005423F" w:rsidP="00092B10">
            <w:pPr>
              <w:rPr>
                <w:sz w:val="28"/>
                <w:szCs w:val="28"/>
                <w:lang w:val="fr-FR"/>
              </w:rPr>
            </w:pPr>
            <w:r w:rsidRPr="0005423F">
              <w:rPr>
                <w:sz w:val="28"/>
                <w:szCs w:val="28"/>
                <w:lang w:val="fr-FR"/>
              </w:rPr>
              <w:t>b.                                    Diện tích hình tam giác ABC là: (2đ)</w:t>
            </w:r>
          </w:p>
          <w:p w:rsidR="0005423F" w:rsidRPr="0005423F" w:rsidRDefault="0005423F" w:rsidP="00092B10">
            <w:pPr>
              <w:rPr>
                <w:sz w:val="28"/>
                <w:szCs w:val="28"/>
                <w:lang w:val="fr-FR"/>
              </w:rPr>
            </w:pPr>
            <w:r w:rsidRPr="0005423F">
              <w:rPr>
                <w:sz w:val="28"/>
                <w:szCs w:val="28"/>
                <w:lang w:val="fr-FR"/>
              </w:rPr>
              <w:t xml:space="preserve">                                               (30 x 40) : 2 = 600 ( cm</w:t>
            </w:r>
            <w:r w:rsidRPr="0005423F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05423F">
              <w:rPr>
                <w:sz w:val="28"/>
                <w:szCs w:val="28"/>
                <w:lang w:val="fr-FR"/>
              </w:rPr>
              <w:t xml:space="preserve"> ) </w:t>
            </w:r>
            <w:r w:rsidRPr="0005423F">
              <w:rPr>
                <w:sz w:val="28"/>
                <w:szCs w:val="28"/>
              </w:rPr>
              <w:t>(3đ)</w:t>
            </w:r>
          </w:p>
          <w:p w:rsidR="0005423F" w:rsidRPr="0005423F" w:rsidRDefault="0005423F" w:rsidP="00092B10">
            <w:pPr>
              <w:rPr>
                <w:sz w:val="28"/>
                <w:szCs w:val="28"/>
                <w:lang w:val="fr-FR"/>
              </w:rPr>
            </w:pPr>
            <w:r w:rsidRPr="0005423F">
              <w:rPr>
                <w:sz w:val="28"/>
                <w:szCs w:val="28"/>
                <w:lang w:val="fr-FR"/>
              </w:rPr>
              <w:t xml:space="preserve">                                          Đáp số :</w:t>
            </w:r>
          </w:p>
          <w:p w:rsidR="0005423F" w:rsidRPr="0005423F" w:rsidRDefault="0005423F" w:rsidP="00092B10">
            <w:pPr>
              <w:numPr>
                <w:ilvl w:val="0"/>
                <w:numId w:val="2"/>
              </w:numPr>
              <w:rPr>
                <w:sz w:val="28"/>
                <w:szCs w:val="28"/>
                <w:lang w:val="fr-FR"/>
              </w:rPr>
            </w:pPr>
            <w:r w:rsidRPr="0005423F">
              <w:rPr>
                <w:sz w:val="28"/>
                <w:szCs w:val="28"/>
                <w:lang w:val="fr-FR"/>
              </w:rPr>
              <w:t xml:space="preserve">AC = 40 cm ; AB = 30 cm </w:t>
            </w:r>
            <w:r w:rsidRPr="0005423F">
              <w:rPr>
                <w:sz w:val="28"/>
                <w:szCs w:val="28"/>
              </w:rPr>
              <w:t>(1đ)</w:t>
            </w:r>
          </w:p>
          <w:p w:rsidR="0005423F" w:rsidRPr="0005423F" w:rsidRDefault="0005423F" w:rsidP="00092B10">
            <w:pPr>
              <w:numPr>
                <w:ilvl w:val="0"/>
                <w:numId w:val="2"/>
              </w:numPr>
              <w:rPr>
                <w:sz w:val="28"/>
                <w:szCs w:val="28"/>
                <w:lang w:val="fr-FR"/>
              </w:rPr>
            </w:pPr>
            <w:r w:rsidRPr="0005423F">
              <w:rPr>
                <w:sz w:val="28"/>
                <w:szCs w:val="28"/>
                <w:lang w:val="fr-FR"/>
              </w:rPr>
              <w:t>Diện tích : 600 cm</w:t>
            </w:r>
            <w:r w:rsidRPr="0005423F">
              <w:rPr>
                <w:sz w:val="28"/>
                <w:szCs w:val="28"/>
                <w:vertAlign w:val="superscript"/>
                <w:lang w:val="fr-FR"/>
              </w:rPr>
              <w:t xml:space="preserve">2 </w:t>
            </w:r>
            <w:r w:rsidRPr="0005423F">
              <w:rPr>
                <w:sz w:val="28"/>
                <w:szCs w:val="28"/>
              </w:rPr>
              <w:t>(1đ)</w:t>
            </w:r>
          </w:p>
          <w:p w:rsidR="0005423F" w:rsidRPr="0005423F" w:rsidRDefault="0005423F" w:rsidP="00092B10">
            <w:pPr>
              <w:rPr>
                <w:sz w:val="28"/>
                <w:szCs w:val="28"/>
                <w:lang w:val="fr-FR"/>
              </w:rPr>
            </w:pPr>
          </w:p>
          <w:p w:rsidR="0005423F" w:rsidRPr="0005423F" w:rsidRDefault="0005423F" w:rsidP="00092B10">
            <w:pPr>
              <w:jc w:val="center"/>
              <w:rPr>
                <w:sz w:val="28"/>
                <w:szCs w:val="28"/>
                <w:lang w:val="fr-FR"/>
              </w:rPr>
            </w:pPr>
          </w:p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fr-FR"/>
              </w:rPr>
            </w:pPr>
          </w:p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fr-FR"/>
              </w:rPr>
            </w:pPr>
            <w:r w:rsidRPr="0005423F">
              <w:rPr>
                <w:b/>
                <w:sz w:val="28"/>
                <w:szCs w:val="28"/>
                <w:lang w:val="fr-FR"/>
              </w:rPr>
              <w:t>Vẽ được hình 3 điểm</w:t>
            </w:r>
          </w:p>
          <w:p w:rsidR="0005423F" w:rsidRPr="0005423F" w:rsidRDefault="0005423F" w:rsidP="00092B10">
            <w:pPr>
              <w:jc w:val="center"/>
              <w:rPr>
                <w:sz w:val="28"/>
                <w:szCs w:val="28"/>
                <w:lang w:val="fr-FR"/>
              </w:rPr>
            </w:pPr>
          </w:p>
          <w:p w:rsidR="0005423F" w:rsidRPr="0005423F" w:rsidRDefault="0005423F" w:rsidP="00092B10">
            <w:pPr>
              <w:jc w:val="center"/>
              <w:rPr>
                <w:sz w:val="28"/>
                <w:szCs w:val="28"/>
                <w:lang w:val="fr-FR"/>
              </w:rPr>
            </w:pPr>
          </w:p>
          <w:p w:rsidR="0005423F" w:rsidRPr="0005423F" w:rsidRDefault="0005423F" w:rsidP="00092B10">
            <w:pPr>
              <w:jc w:val="center"/>
              <w:rPr>
                <w:sz w:val="28"/>
                <w:szCs w:val="28"/>
                <w:lang w:val="fr-FR"/>
              </w:rPr>
            </w:pPr>
          </w:p>
          <w:p w:rsidR="0005423F" w:rsidRPr="0005423F" w:rsidRDefault="0005423F" w:rsidP="00092B10">
            <w:pPr>
              <w:jc w:val="center"/>
              <w:rPr>
                <w:sz w:val="28"/>
                <w:szCs w:val="28"/>
                <w:lang w:val="fr-FR"/>
              </w:rPr>
            </w:pPr>
          </w:p>
          <w:p w:rsidR="0005423F" w:rsidRPr="0005423F" w:rsidRDefault="0005423F" w:rsidP="00092B10">
            <w:pPr>
              <w:jc w:val="center"/>
              <w:rPr>
                <w:sz w:val="28"/>
                <w:szCs w:val="28"/>
                <w:lang w:val="fr-FR"/>
              </w:rPr>
            </w:pPr>
          </w:p>
          <w:p w:rsidR="0005423F" w:rsidRPr="0005423F" w:rsidRDefault="0005423F" w:rsidP="00092B10">
            <w:pPr>
              <w:jc w:val="center"/>
              <w:rPr>
                <w:sz w:val="28"/>
                <w:szCs w:val="28"/>
                <w:lang w:val="fr-FR"/>
              </w:rPr>
            </w:pPr>
          </w:p>
        </w:tc>
        <w:tc>
          <w:tcPr>
            <w:tcW w:w="1863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fr-FR"/>
              </w:rPr>
            </w:pPr>
            <w:r w:rsidRPr="0005423F">
              <w:rPr>
                <w:b/>
                <w:sz w:val="28"/>
                <w:szCs w:val="28"/>
                <w:lang w:val="fr-FR"/>
              </w:rPr>
              <w:t>AC = 40 cm</w:t>
            </w:r>
          </w:p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fr-FR"/>
              </w:rPr>
            </w:pPr>
            <w:r w:rsidRPr="0005423F">
              <w:rPr>
                <w:b/>
                <w:sz w:val="28"/>
                <w:szCs w:val="28"/>
                <w:lang w:val="fr-FR"/>
              </w:rPr>
              <w:t>AB = 30 cm</w:t>
            </w:r>
          </w:p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  <w:lang w:val="fr-FR"/>
              </w:rPr>
            </w:pPr>
            <w:r w:rsidRPr="0005423F">
              <w:rPr>
                <w:b/>
                <w:sz w:val="28"/>
                <w:szCs w:val="28"/>
                <w:lang w:val="fr-FR"/>
              </w:rPr>
              <w:t>Diện tích 600m</w:t>
            </w:r>
            <w:r w:rsidRPr="0005423F">
              <w:rPr>
                <w:b/>
                <w:sz w:val="28"/>
                <w:szCs w:val="28"/>
                <w:vertAlign w:val="superscript"/>
                <w:lang w:val="fr-FR"/>
              </w:rPr>
              <w:t>2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05423F" w:rsidRPr="0005423F" w:rsidRDefault="0005423F" w:rsidP="00092B10">
            <w:pPr>
              <w:jc w:val="center"/>
              <w:rPr>
                <w:b/>
                <w:sz w:val="28"/>
                <w:szCs w:val="28"/>
              </w:rPr>
            </w:pPr>
            <w:r w:rsidRPr="0005423F">
              <w:rPr>
                <w:b/>
                <w:sz w:val="28"/>
                <w:szCs w:val="28"/>
              </w:rPr>
              <w:t>25</w:t>
            </w:r>
          </w:p>
        </w:tc>
      </w:tr>
    </w:tbl>
    <w:p w:rsidR="0005423F" w:rsidRPr="0005423F" w:rsidRDefault="0005423F" w:rsidP="0005423F">
      <w:pPr>
        <w:jc w:val="center"/>
        <w:rPr>
          <w:sz w:val="28"/>
          <w:szCs w:val="28"/>
        </w:rPr>
      </w:pPr>
    </w:p>
    <w:p w:rsidR="0005423F" w:rsidRPr="0005423F" w:rsidRDefault="0005423F" w:rsidP="0005423F">
      <w:pPr>
        <w:jc w:val="center"/>
        <w:rPr>
          <w:sz w:val="28"/>
          <w:szCs w:val="28"/>
        </w:rPr>
      </w:pPr>
      <w:r w:rsidRPr="0005423F">
        <w:rPr>
          <w:sz w:val="28"/>
          <w:szCs w:val="28"/>
        </w:rPr>
        <w:t>-----------------------------------------------------------------------</w:t>
      </w:r>
    </w:p>
    <w:p w:rsidR="0005423F" w:rsidRPr="0005423F" w:rsidRDefault="0005423F" w:rsidP="0005423F">
      <w:pPr>
        <w:jc w:val="center"/>
        <w:rPr>
          <w:sz w:val="28"/>
          <w:szCs w:val="28"/>
        </w:rPr>
      </w:pPr>
    </w:p>
    <w:p w:rsidR="000405FC" w:rsidRPr="0005423F" w:rsidRDefault="000405FC">
      <w:pPr>
        <w:rPr>
          <w:sz w:val="28"/>
        </w:rPr>
      </w:pPr>
    </w:p>
    <w:sectPr w:rsidR="000405FC" w:rsidRPr="0005423F" w:rsidSect="008750D6">
      <w:headerReference w:type="default" r:id="rId50"/>
      <w:footerReference w:type="default" r:id="rId51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85F7D" w:rsidRDefault="00D85F7D" w:rsidP="0005423F">
      <w:r>
        <w:separator/>
      </w:r>
    </w:p>
  </w:endnote>
  <w:endnote w:type="continuationSeparator" w:id="0">
    <w:p w:rsidR="00D85F7D" w:rsidRDefault="00D85F7D" w:rsidP="000542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23F" w:rsidRDefault="0005423F" w:rsidP="0005423F">
    <w:pPr>
      <w:pStyle w:val="Footer"/>
      <w:jc w:val="center"/>
    </w:pPr>
    <w:r w:rsidRPr="001A0F3F">
      <w:t xml:space="preserve">Group: </w:t>
    </w:r>
    <w:hyperlink r:id="rId1" w:history="1">
      <w:r w:rsidRPr="001A0F3F">
        <w:rPr>
          <w:rStyle w:val="Hyperlink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85F7D" w:rsidRDefault="00D85F7D" w:rsidP="0005423F">
      <w:r>
        <w:separator/>
      </w:r>
    </w:p>
  </w:footnote>
  <w:footnote w:type="continuationSeparator" w:id="0">
    <w:p w:rsidR="00D85F7D" w:rsidRDefault="00D85F7D" w:rsidP="0005423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23F" w:rsidRPr="00654130" w:rsidRDefault="0005423F" w:rsidP="0005423F">
    <w:pPr>
      <w:pStyle w:val="Header"/>
      <w:jc w:val="center"/>
      <w:rPr>
        <w:b/>
        <w:color w:val="FF0000"/>
      </w:rPr>
    </w:pPr>
    <w:r w:rsidRPr="00727744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63378" o:spid="_x0000_s2049" type="#_x0000_t136" style="position:absolute;left:0;text-align:left;margin-left:0;margin-top:0;width:530.3pt;height:106.05pt;rotation:315;z-index:-251658240;mso-position-horizontal:center;mso-position-horizontal-relative:margin;mso-position-vertical:center;mso-position-vertical-relative:margin" o:allowincell="f" fillcolor="#a5a5a5" stroked="f">
          <v:fill opacity=".5"/>
          <v:textpath style="font-family:&quot;Times New Roman&quot;;font-size:1pt" string="hoc360.net"/>
          <w10:wrap anchorx="margin" anchory="margin"/>
        </v:shape>
      </w:pict>
    </w:r>
    <w:r w:rsidRPr="001A0F3F">
      <w:rPr>
        <w:b/>
      </w:rPr>
      <w:t>Truy cập website</w:t>
    </w:r>
    <w:r w:rsidRPr="00654130">
      <w:rPr>
        <w:b/>
      </w:rPr>
      <w:t xml:space="preserve"> </w:t>
    </w:r>
    <w:r w:rsidRPr="00654130">
      <w:rPr>
        <w:b/>
        <w:color w:val="0000FF"/>
        <w:u w:val="single"/>
      </w:rPr>
      <w:t>hoc360.net</w:t>
    </w:r>
    <w:r w:rsidRPr="00654130">
      <w:rPr>
        <w:b/>
      </w:rPr>
      <w:t xml:space="preserve"> </w:t>
    </w:r>
    <w:r w:rsidRPr="001A0F3F">
      <w:rPr>
        <w:b/>
      </w:rPr>
      <w:t>– Tải tài liệu học tập</w:t>
    </w:r>
    <w:r w:rsidRPr="00654130">
      <w:rPr>
        <w:b/>
      </w:rPr>
      <w:t xml:space="preserve"> </w:t>
    </w:r>
    <w:r w:rsidRPr="00654130">
      <w:rPr>
        <w:b/>
        <w:color w:val="FF0000"/>
      </w:rPr>
      <w:t>miễn phí</w:t>
    </w:r>
  </w:p>
  <w:p w:rsidR="0005423F" w:rsidRDefault="0005423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4946037"/>
    <w:multiLevelType w:val="hybridMultilevel"/>
    <w:tmpl w:val="9EFEE88A"/>
    <w:lvl w:ilvl="0" w:tplc="92F68E10">
      <w:start w:val="1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>
    <w:nsid w:val="64D47018"/>
    <w:multiLevelType w:val="hybridMultilevel"/>
    <w:tmpl w:val="04E88A3C"/>
    <w:lvl w:ilvl="0" w:tplc="418C0FD0">
      <w:start w:val="1"/>
      <w:numFmt w:val="lowerLetter"/>
      <w:lvlText w:val="%1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680"/>
        </w:tabs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05423F"/>
    <w:rsid w:val="000405FC"/>
    <w:rsid w:val="0005423F"/>
    <w:rsid w:val="00063BE3"/>
    <w:rsid w:val="000724B8"/>
    <w:rsid w:val="000753AC"/>
    <w:rsid w:val="004A4A18"/>
    <w:rsid w:val="006E4E19"/>
    <w:rsid w:val="007636D4"/>
    <w:rsid w:val="00785A0F"/>
    <w:rsid w:val="008750D6"/>
    <w:rsid w:val="009330A9"/>
    <w:rsid w:val="00A24054"/>
    <w:rsid w:val="00AB78C4"/>
    <w:rsid w:val="00B45B68"/>
    <w:rsid w:val="00CB1734"/>
    <w:rsid w:val="00CD2D5B"/>
    <w:rsid w:val="00D85F7D"/>
    <w:rsid w:val="00D94413"/>
    <w:rsid w:val="00E50704"/>
    <w:rsid w:val="00EB4E19"/>
    <w:rsid w:val="00FA199D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423F"/>
    <w:pPr>
      <w:spacing w:before="0"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05423F"/>
    <w:rPr>
      <w:vanish/>
      <w:color w:val="FF0000"/>
    </w:rPr>
  </w:style>
  <w:style w:type="paragraph" w:styleId="Header">
    <w:name w:val="header"/>
    <w:basedOn w:val="Normal"/>
    <w:link w:val="HeaderChar"/>
    <w:uiPriority w:val="99"/>
    <w:semiHidden/>
    <w:unhideWhenUsed/>
    <w:rsid w:val="0005423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5423F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nhideWhenUsed/>
    <w:rsid w:val="0005423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05423F"/>
    <w:rPr>
      <w:rFonts w:eastAsia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05423F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7.bin"/><Relationship Id="rId50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0.wmf"/><Relationship Id="rId41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5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4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6</Pages>
  <Words>1164</Words>
  <Characters>6637</Characters>
  <Application>Microsoft Office Word</Application>
  <DocSecurity>0</DocSecurity>
  <Lines>55</Lines>
  <Paragraphs>15</Paragraphs>
  <ScaleCrop>false</ScaleCrop>
  <Company/>
  <LinksUpToDate>false</LinksUpToDate>
  <CharactersWithSpaces>77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1</cp:revision>
  <cp:lastPrinted>2019-05-15T10:18:00Z</cp:lastPrinted>
  <dcterms:created xsi:type="dcterms:W3CDTF">2019-05-15T10:07:00Z</dcterms:created>
  <dcterms:modified xsi:type="dcterms:W3CDTF">2019-05-15T10:19:00Z</dcterms:modified>
</cp:coreProperties>
</file>